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04B" w:rsidRPr="004E0C20" w:rsidRDefault="004C704B" w:rsidP="00477C02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E0C20">
        <w:rPr>
          <w:rFonts w:ascii="Times New Roman" w:hAnsi="Times New Roman" w:cs="Times New Roman"/>
          <w:b/>
          <w:sz w:val="40"/>
          <w:szCs w:val="40"/>
        </w:rPr>
        <w:t>7 класс</w:t>
      </w:r>
    </w:p>
    <w:p w:rsidR="004C704B" w:rsidRPr="0003694F" w:rsidRDefault="004C704B" w:rsidP="00477C02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03694F">
        <w:rPr>
          <w:rFonts w:ascii="Times New Roman" w:hAnsi="Times New Roman" w:cs="Times New Roman"/>
          <w:b/>
          <w:i/>
          <w:sz w:val="28"/>
          <w:szCs w:val="28"/>
        </w:rPr>
        <w:t>Второй этап</w:t>
      </w:r>
    </w:p>
    <w:p w:rsidR="004C704B" w:rsidRDefault="004C704B" w:rsidP="00477C0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Pr="004E0C20" w:rsidRDefault="004C704B" w:rsidP="00477C0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C20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4C704B" w:rsidRPr="0003694F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3694F">
        <w:rPr>
          <w:rFonts w:ascii="Times New Roman" w:hAnsi="Times New Roman" w:cs="Times New Roman"/>
          <w:i/>
          <w:sz w:val="28"/>
          <w:szCs w:val="28"/>
        </w:rPr>
        <w:t>Приведите уравнения химических реакций, с помощью которых можно осуществить следующие превращения:</w:t>
      </w:r>
    </w:p>
    <w:p w:rsidR="004C704B" w:rsidRPr="001C5D92" w:rsidRDefault="004C704B" w:rsidP="00477C02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B6894DA" wp14:editId="06234B83">
            <wp:extent cx="4657725" cy="192659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926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704B" w:rsidRPr="004E0C20" w:rsidRDefault="004C704B" w:rsidP="00477C02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C20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4C704B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распространенным способом получения кислорода в школьной лаборатории является термическое разложение некоторых сложных веществ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>а) Приведите формулы и названия шести веществ, из которых можно практически получить кислород в школьной лаборатории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>б) Приведите уравнения реакций, протекающих при термическом разложении этих веществ, и укажите условия их осуществления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>в) Какую массу одного из этих веществ (любого на ваш выбор) потребуется взять для получения 10,0 л (</w:t>
      </w:r>
      <w:proofErr w:type="spellStart"/>
      <w:r w:rsidRPr="004E0C20">
        <w:rPr>
          <w:rFonts w:ascii="Times New Roman" w:hAnsi="Times New Roman" w:cs="Times New Roman"/>
          <w:i/>
          <w:sz w:val="28"/>
          <w:szCs w:val="28"/>
        </w:rPr>
        <w:t>н.у</w:t>
      </w:r>
      <w:proofErr w:type="spellEnd"/>
      <w:r w:rsidRPr="004E0C20">
        <w:rPr>
          <w:rFonts w:ascii="Times New Roman" w:hAnsi="Times New Roman" w:cs="Times New Roman"/>
          <w:i/>
          <w:sz w:val="28"/>
          <w:szCs w:val="28"/>
        </w:rPr>
        <w:t>.) кислорода?</w:t>
      </w:r>
    </w:p>
    <w:p w:rsidR="004C704B" w:rsidRPr="00B30D80" w:rsidRDefault="004C704B" w:rsidP="00477C02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Pr="004E0C20" w:rsidRDefault="004C704B" w:rsidP="00477C02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C20"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4C704B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ие химические вещества используются в быту для самых различных целей. У большинства из вас дома имеются: в аптечке – марганцовка, борная кислота, перекись водорода; на даче – аммиачная селитра, медный купорос; на кухне – уксус, питьевая сода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>а) Приведите формулы и химические названия указанных сложных веществ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 xml:space="preserve">б) Что происходит при нагревании каждого из указанных веществ? Приведите уравнения соответствующих реакций и укажите их условия. 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 xml:space="preserve">в) Между какими из указанных веществ возможны химические реакции? Приведите соответствующие уравнения и укажите условия их проведения. 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lastRenderedPageBreak/>
        <w:t>г) Все указанные вещества выпускаются промышленностью. Для одного из них кратко опишите способ получения в промышленных условиях.</w:t>
      </w:r>
    </w:p>
    <w:p w:rsidR="004C704B" w:rsidRPr="00B30D8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C704B" w:rsidRPr="004E0C20" w:rsidRDefault="004C704B" w:rsidP="00477C02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C20">
        <w:rPr>
          <w:rFonts w:ascii="Times New Roman" w:hAnsi="Times New Roman" w:cs="Times New Roman"/>
          <w:b/>
          <w:sz w:val="28"/>
          <w:szCs w:val="28"/>
        </w:rPr>
        <w:t>Задача 4</w:t>
      </w:r>
    </w:p>
    <w:p w:rsidR="004C704B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лементы А, Б и В образуют между собой соединение АБВ</w:t>
      </w:r>
      <w:r w:rsidRPr="0003694F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при нагревании которого получается твердое вещество Г и выделяется газ (</w:t>
      </w:r>
      <w:proofErr w:type="spellStart"/>
      <w:r>
        <w:rPr>
          <w:rFonts w:ascii="Times New Roman" w:hAnsi="Times New Roman" w:cs="Times New Roman"/>
          <w:sz w:val="28"/>
          <w:szCs w:val="28"/>
        </w:rPr>
        <w:t>н.у</w:t>
      </w:r>
      <w:proofErr w:type="spellEnd"/>
      <w:r>
        <w:rPr>
          <w:rFonts w:ascii="Times New Roman" w:hAnsi="Times New Roman" w:cs="Times New Roman"/>
          <w:sz w:val="28"/>
          <w:szCs w:val="28"/>
        </w:rPr>
        <w:t>.) Д. Элементы А и Б образуют соединение, находящееся в твердом агрегатном состоянии при комнатных условиях. Элементы б и В образуют между собой несколько соединений, которые являются газами при обычных условиях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 xml:space="preserve">а) </w:t>
      </w:r>
      <w:r>
        <w:rPr>
          <w:rFonts w:ascii="Times New Roman" w:hAnsi="Times New Roman" w:cs="Times New Roman"/>
          <w:i/>
          <w:sz w:val="28"/>
          <w:szCs w:val="28"/>
        </w:rPr>
        <w:t>П</w:t>
      </w:r>
      <w:r w:rsidRPr="004E0C20">
        <w:rPr>
          <w:rFonts w:ascii="Times New Roman" w:hAnsi="Times New Roman" w:cs="Times New Roman"/>
          <w:i/>
          <w:sz w:val="28"/>
          <w:szCs w:val="28"/>
        </w:rPr>
        <w:t>риведите три примера веществ состава АБВ</w:t>
      </w:r>
      <w:r w:rsidRPr="0003694F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>, удовлетворяющи</w:t>
      </w:r>
      <w:r w:rsidRPr="004E0C20">
        <w:rPr>
          <w:rFonts w:ascii="Times New Roman" w:hAnsi="Times New Roman" w:cs="Times New Roman"/>
          <w:i/>
          <w:sz w:val="28"/>
          <w:szCs w:val="28"/>
        </w:rPr>
        <w:t>е условию задачи, содержащих только один общий элемент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б) Н</w:t>
      </w:r>
      <w:r w:rsidRPr="004E0C20">
        <w:rPr>
          <w:rFonts w:ascii="Times New Roman" w:hAnsi="Times New Roman" w:cs="Times New Roman"/>
          <w:i/>
          <w:sz w:val="28"/>
          <w:szCs w:val="28"/>
        </w:rPr>
        <w:t>апишите уравнения химических реакций термического разложения вещест</w:t>
      </w:r>
      <w:r>
        <w:rPr>
          <w:rFonts w:ascii="Times New Roman" w:hAnsi="Times New Roman" w:cs="Times New Roman"/>
          <w:i/>
          <w:sz w:val="28"/>
          <w:szCs w:val="28"/>
        </w:rPr>
        <w:t>в, приведенных вами в пункте а)</w:t>
      </w:r>
      <w:r w:rsidRPr="004E0C20">
        <w:rPr>
          <w:rFonts w:ascii="Times New Roman" w:hAnsi="Times New Roman" w:cs="Times New Roman"/>
          <w:i/>
          <w:sz w:val="28"/>
          <w:szCs w:val="28"/>
        </w:rPr>
        <w:t>.</w:t>
      </w:r>
    </w:p>
    <w:p w:rsidR="004C704B" w:rsidRPr="004E0C20" w:rsidRDefault="004C704B" w:rsidP="00477C02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C20">
        <w:rPr>
          <w:rFonts w:ascii="Times New Roman" w:hAnsi="Times New Roman" w:cs="Times New Roman"/>
          <w:i/>
          <w:sz w:val="28"/>
          <w:szCs w:val="28"/>
        </w:rPr>
        <w:t>в) Приведите молекулярные формулы и названия веществ, которые образуют между собой элементы А и Б из пункта а).</w:t>
      </w:r>
    </w:p>
    <w:p w:rsidR="004C704B" w:rsidRPr="00477C02" w:rsidRDefault="004C704B" w:rsidP="00390107">
      <w:pPr>
        <w:spacing w:after="0"/>
        <w:ind w:firstLine="709"/>
        <w:jc w:val="both"/>
      </w:pPr>
      <w:r w:rsidRPr="004E0C20">
        <w:rPr>
          <w:rFonts w:ascii="Times New Roman" w:hAnsi="Times New Roman" w:cs="Times New Roman"/>
          <w:i/>
          <w:sz w:val="28"/>
          <w:szCs w:val="28"/>
        </w:rPr>
        <w:t>г) Какие соединения образуют между со</w:t>
      </w:r>
      <w:r>
        <w:rPr>
          <w:rFonts w:ascii="Times New Roman" w:hAnsi="Times New Roman" w:cs="Times New Roman"/>
          <w:i/>
          <w:sz w:val="28"/>
          <w:szCs w:val="28"/>
        </w:rPr>
        <w:t>бой элементы Б и В из пункта а)</w:t>
      </w:r>
      <w:r w:rsidRPr="004E0C20">
        <w:rPr>
          <w:rFonts w:ascii="Times New Roman" w:hAnsi="Times New Roman" w:cs="Times New Roman"/>
          <w:i/>
          <w:sz w:val="28"/>
          <w:szCs w:val="28"/>
        </w:rPr>
        <w:t xml:space="preserve"> приведите их молекулярные формулы и названия.</w:t>
      </w:r>
    </w:p>
    <w:p w:rsidR="004C704B" w:rsidRPr="004E0C20" w:rsidRDefault="004C704B" w:rsidP="00D40441">
      <w:pPr>
        <w:spacing w:after="0"/>
        <w:ind w:firstLine="709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>8</w:t>
      </w:r>
      <w:r w:rsidRPr="004E0C20">
        <w:rPr>
          <w:rFonts w:ascii="Times New Roman" w:hAnsi="Times New Roman" w:cs="Times New Roman"/>
          <w:b/>
          <w:sz w:val="40"/>
          <w:szCs w:val="40"/>
        </w:rPr>
        <w:t xml:space="preserve"> класс</w:t>
      </w:r>
    </w:p>
    <w:p w:rsidR="004C704B" w:rsidRPr="0003694F" w:rsidRDefault="004C704B" w:rsidP="00D4044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Второй</w:t>
      </w:r>
      <w:r w:rsidRPr="0003694F">
        <w:rPr>
          <w:rFonts w:ascii="Times New Roman" w:hAnsi="Times New Roman" w:cs="Times New Roman"/>
          <w:b/>
          <w:i/>
          <w:sz w:val="28"/>
          <w:szCs w:val="28"/>
        </w:rPr>
        <w:t xml:space="preserve"> этап</w:t>
      </w:r>
    </w:p>
    <w:p w:rsidR="004C704B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Pr="001C5D92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4C704B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имическая реакция обмена между двумя водными растворами двух солей возможна только в том случае, если хотя бы один из продуктов реакции нерастворим в воде и выпадает в осадок. Однако таким образом не удается получить некоторые соли, например, при взаимодействии водных растворов сульфата алюминия и сульфида натрия образуется осадок гидроксида алюминия и выделяется газ с очень неприятным запахом.</w:t>
      </w:r>
    </w:p>
    <w:p w:rsidR="004C704B" w:rsidRPr="008934E5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34E5">
        <w:rPr>
          <w:rFonts w:ascii="Times New Roman" w:hAnsi="Times New Roman" w:cs="Times New Roman"/>
          <w:i/>
          <w:sz w:val="28"/>
          <w:szCs w:val="28"/>
        </w:rPr>
        <w:t>а) Приведите химическое уравнение описанной реакции.</w:t>
      </w:r>
    </w:p>
    <w:p w:rsidR="004C704B" w:rsidRPr="008934E5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34E5">
        <w:rPr>
          <w:rFonts w:ascii="Times New Roman" w:hAnsi="Times New Roman" w:cs="Times New Roman"/>
          <w:i/>
          <w:sz w:val="28"/>
          <w:szCs w:val="28"/>
        </w:rPr>
        <w:t>б) При сливании 100 г раствора с массовой долей сульфида калия 5,00% с 200 г раствора с массовой долей хлорида алюминия 8,00% выпал осадок. Рассчитайте массу вещества, которое образуется при прокаливании этого осадка при 1000</w:t>
      </w:r>
      <w:r w:rsidRPr="008934E5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8934E5">
        <w:rPr>
          <w:rFonts w:ascii="Times New Roman" w:hAnsi="Times New Roman" w:cs="Times New Roman"/>
          <w:i/>
          <w:sz w:val="28"/>
          <w:szCs w:val="28"/>
        </w:rPr>
        <w:t>С.</w:t>
      </w:r>
    </w:p>
    <w:p w:rsidR="004C704B" w:rsidRPr="008934E5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34E5">
        <w:rPr>
          <w:rFonts w:ascii="Times New Roman" w:hAnsi="Times New Roman" w:cs="Times New Roman"/>
          <w:i/>
          <w:sz w:val="28"/>
          <w:szCs w:val="28"/>
        </w:rPr>
        <w:t>в) Как можно получить сульфид алюминия в школьной лаборатории?</w:t>
      </w:r>
    </w:p>
    <w:p w:rsidR="004C704B" w:rsidRPr="008934E5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934E5">
        <w:rPr>
          <w:rFonts w:ascii="Times New Roman" w:hAnsi="Times New Roman" w:cs="Times New Roman"/>
          <w:i/>
          <w:sz w:val="28"/>
          <w:szCs w:val="28"/>
        </w:rPr>
        <w:t>г) Приведите формулы трех солей, которые подобно сульфиду алюминия нельзя получить по обменной реакции в водном растворе.</w:t>
      </w:r>
    </w:p>
    <w:p w:rsidR="004C704B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C704B" w:rsidRPr="001C5D92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4C704B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веску кристаллической соды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1C5D9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1C5D9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C5D92">
        <w:rPr>
          <w:rFonts w:ascii="Times New Roman" w:hAnsi="Times New Roman" w:cs="Times New Roman"/>
          <w:sz w:val="28"/>
          <w:szCs w:val="28"/>
        </w:rPr>
        <w:t>·10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1C5D9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массой 14,3 г растворили в 640 мл воды. К полученному раствору при комнатной температуре добавили 88 мл раствора с массовой долей </w:t>
      </w:r>
      <w:proofErr w:type="spellStart"/>
      <w:r>
        <w:rPr>
          <w:rFonts w:ascii="Times New Roman" w:hAnsi="Times New Roman" w:cs="Times New Roman"/>
          <w:sz w:val="28"/>
          <w:szCs w:val="28"/>
        </w:rPr>
        <w:t>хлороводород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,00% </w:t>
      </w:r>
      <w:r>
        <w:rPr>
          <w:rFonts w:ascii="Times New Roman" w:hAnsi="Times New Roman" w:cs="Times New Roman"/>
          <w:sz w:val="28"/>
          <w:szCs w:val="28"/>
        </w:rPr>
        <w:lastRenderedPageBreak/>
        <w:t>и плотностью 1,036  г/см</w:t>
      </w:r>
      <w:r w:rsidRPr="001C5D9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Выделившийся газ собрали и измерили его объем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.у</w:t>
      </w:r>
      <w:proofErr w:type="spellEnd"/>
      <w:r>
        <w:rPr>
          <w:rFonts w:ascii="Times New Roman" w:hAnsi="Times New Roman" w:cs="Times New Roman"/>
          <w:sz w:val="28"/>
          <w:szCs w:val="28"/>
        </w:rPr>
        <w:t>. Он оказался равным 856 мл.</w:t>
      </w:r>
    </w:p>
    <w:p w:rsidR="004C704B" w:rsidRPr="001C5D92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D92">
        <w:rPr>
          <w:rFonts w:ascii="Times New Roman" w:hAnsi="Times New Roman" w:cs="Times New Roman"/>
          <w:i/>
          <w:sz w:val="28"/>
          <w:szCs w:val="28"/>
        </w:rPr>
        <w:t>а) Приведите уравнение протекающей реакции.</w:t>
      </w:r>
    </w:p>
    <w:p w:rsidR="004C704B" w:rsidRPr="001C5D92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D92">
        <w:rPr>
          <w:rFonts w:ascii="Times New Roman" w:hAnsi="Times New Roman" w:cs="Times New Roman"/>
          <w:i/>
          <w:sz w:val="28"/>
          <w:szCs w:val="28"/>
        </w:rPr>
        <w:t>б) Какой объем газа должен быть получен в ходе этого опыта?</w:t>
      </w:r>
    </w:p>
    <w:p w:rsidR="004C704B" w:rsidRPr="001C5D92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D92">
        <w:rPr>
          <w:rFonts w:ascii="Times New Roman" w:hAnsi="Times New Roman" w:cs="Times New Roman"/>
          <w:i/>
          <w:sz w:val="28"/>
          <w:szCs w:val="28"/>
        </w:rPr>
        <w:t>в) Почему объем выделившегося газа не соответствует рассчитанному по уравнению реакции, хотя исходные вещества не содержали примесей?</w:t>
      </w:r>
    </w:p>
    <w:p w:rsidR="004C704B" w:rsidRPr="001C5D92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D92">
        <w:rPr>
          <w:rFonts w:ascii="Times New Roman" w:hAnsi="Times New Roman" w:cs="Times New Roman"/>
          <w:i/>
          <w:sz w:val="28"/>
          <w:szCs w:val="28"/>
        </w:rPr>
        <w:t>г) Рассчитайте массовую долю хлорида натрия в полученном растворе.</w:t>
      </w:r>
    </w:p>
    <w:p w:rsidR="004C704B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C5D92">
        <w:rPr>
          <w:rFonts w:ascii="Times New Roman" w:hAnsi="Times New Roman" w:cs="Times New Roman"/>
          <w:i/>
          <w:sz w:val="28"/>
          <w:szCs w:val="28"/>
        </w:rPr>
        <w:t>д) Изменится ли массовая доля растворенного вещества в полученном растворе, если реакцию проводить при 80</w:t>
      </w:r>
      <w:r w:rsidRPr="001C5D92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1C5D92">
        <w:rPr>
          <w:rFonts w:ascii="Times New Roman" w:hAnsi="Times New Roman" w:cs="Times New Roman"/>
          <w:i/>
          <w:sz w:val="28"/>
          <w:szCs w:val="28"/>
        </w:rPr>
        <w:t>С? Поясните свой ответ.</w:t>
      </w:r>
    </w:p>
    <w:p w:rsidR="004C704B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5D92"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>Элементы А и Б принадлежат к одной подгруппе. Они способны вступать во взаимодействия, описанные схемами: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 xml:space="preserve">А + Б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З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>А + О</w:t>
      </w:r>
      <w:r w:rsidRPr="00B30D80">
        <w:rPr>
          <w:rFonts w:ascii="Times New Roman" w:hAnsi="Times New Roman"/>
          <w:sz w:val="28"/>
          <w:vertAlign w:val="subscript"/>
        </w:rPr>
        <w:t>2</w:t>
      </w:r>
      <w:r w:rsidRPr="00B30D80">
        <w:rPr>
          <w:rFonts w:ascii="Times New Roman" w:hAnsi="Times New Roman"/>
          <w:sz w:val="28"/>
        </w:rPr>
        <w:t xml:space="preserve">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В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>Б + О</w:t>
      </w:r>
      <w:r w:rsidRPr="00B30D80">
        <w:rPr>
          <w:rFonts w:ascii="Times New Roman" w:hAnsi="Times New Roman"/>
          <w:sz w:val="28"/>
          <w:vertAlign w:val="subscript"/>
        </w:rPr>
        <w:t>2</w:t>
      </w:r>
      <w:r w:rsidRPr="00B30D80">
        <w:rPr>
          <w:rFonts w:ascii="Times New Roman" w:hAnsi="Times New Roman"/>
          <w:sz w:val="28"/>
        </w:rPr>
        <w:t xml:space="preserve">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Г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 xml:space="preserve">Г + </w:t>
      </w:r>
      <w:proofErr w:type="spellStart"/>
      <w:r w:rsidRPr="00B30D80">
        <w:rPr>
          <w:rFonts w:ascii="Times New Roman" w:hAnsi="Times New Roman"/>
          <w:sz w:val="28"/>
          <w:lang w:val="en-US"/>
        </w:rPr>
        <w:t>NaOH</w:t>
      </w:r>
      <w:proofErr w:type="spellEnd"/>
      <w:r w:rsidRPr="00B30D80">
        <w:rPr>
          <w:rFonts w:ascii="Times New Roman" w:hAnsi="Times New Roman"/>
          <w:sz w:val="28"/>
        </w:rPr>
        <w:t xml:space="preserve">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Д + Н</w:t>
      </w:r>
      <w:r w:rsidRPr="00B30D80">
        <w:rPr>
          <w:rFonts w:ascii="Times New Roman" w:hAnsi="Times New Roman"/>
          <w:sz w:val="28"/>
          <w:vertAlign w:val="subscript"/>
        </w:rPr>
        <w:t>2</w:t>
      </w:r>
      <w:r w:rsidRPr="00B30D80">
        <w:rPr>
          <w:rFonts w:ascii="Times New Roman" w:hAnsi="Times New Roman"/>
          <w:sz w:val="28"/>
        </w:rPr>
        <w:t>О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>Д + Н</w:t>
      </w:r>
      <w:r w:rsidRPr="00B30D80">
        <w:rPr>
          <w:rFonts w:ascii="Times New Roman" w:hAnsi="Times New Roman"/>
          <w:sz w:val="28"/>
          <w:vertAlign w:val="subscript"/>
        </w:rPr>
        <w:t>2</w:t>
      </w:r>
      <w:r w:rsidRPr="00B30D80">
        <w:rPr>
          <w:rFonts w:ascii="Times New Roman" w:hAnsi="Times New Roman"/>
          <w:sz w:val="28"/>
        </w:rPr>
        <w:t xml:space="preserve">О + В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Е + Ж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 xml:space="preserve">Е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</w:t>
      </w:r>
      <w:r w:rsidRPr="00B30D80">
        <w:rPr>
          <w:rFonts w:ascii="Times New Roman" w:hAnsi="Times New Roman"/>
          <w:sz w:val="28"/>
          <w:lang w:val="en-US"/>
        </w:rPr>
        <w:t>H</w:t>
      </w:r>
      <w:r w:rsidRPr="00B30D80">
        <w:rPr>
          <w:rFonts w:ascii="Times New Roman" w:hAnsi="Times New Roman"/>
          <w:sz w:val="28"/>
          <w:vertAlign w:val="subscript"/>
        </w:rPr>
        <w:t>2</w:t>
      </w:r>
      <w:r w:rsidRPr="00B30D80">
        <w:rPr>
          <w:rFonts w:ascii="Times New Roman" w:hAnsi="Times New Roman"/>
          <w:sz w:val="28"/>
          <w:lang w:val="en-US"/>
        </w:rPr>
        <w:t>O</w:t>
      </w:r>
      <w:r w:rsidRPr="00B30D80">
        <w:rPr>
          <w:rFonts w:ascii="Times New Roman" w:hAnsi="Times New Roman"/>
          <w:sz w:val="28"/>
        </w:rPr>
        <w:t xml:space="preserve"> + Г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 w:rsidRPr="00B30D80">
        <w:rPr>
          <w:rFonts w:ascii="Times New Roman" w:hAnsi="Times New Roman"/>
          <w:sz w:val="28"/>
        </w:rPr>
        <w:t xml:space="preserve">Г + </w:t>
      </w:r>
      <w:r w:rsidRPr="00B30D80">
        <w:rPr>
          <w:rFonts w:ascii="Times New Roman" w:hAnsi="Times New Roman"/>
          <w:sz w:val="28"/>
          <w:lang w:val="en-US"/>
        </w:rPr>
        <w:t>Mg</w:t>
      </w:r>
      <w:r w:rsidRPr="00B30D80">
        <w:rPr>
          <w:rFonts w:ascii="Times New Roman" w:hAnsi="Times New Roman"/>
          <w:sz w:val="28"/>
        </w:rPr>
        <w:t xml:space="preserve"> </w:t>
      </w:r>
      <w:r w:rsidRPr="00B30D80">
        <w:rPr>
          <w:rFonts w:ascii="Times New Roman" w:hAnsi="Times New Roman"/>
          <w:sz w:val="28"/>
          <w:lang w:val="en-US"/>
        </w:rPr>
        <w:sym w:font="Wingdings" w:char="F0E0"/>
      </w:r>
      <w:r w:rsidRPr="00B30D80">
        <w:rPr>
          <w:rFonts w:ascii="Times New Roman" w:hAnsi="Times New Roman"/>
          <w:sz w:val="28"/>
        </w:rPr>
        <w:t xml:space="preserve"> </w:t>
      </w:r>
      <w:proofErr w:type="spellStart"/>
      <w:r w:rsidRPr="00B30D80">
        <w:rPr>
          <w:rFonts w:ascii="Times New Roman" w:hAnsi="Times New Roman"/>
          <w:sz w:val="28"/>
          <w:lang w:val="en-US"/>
        </w:rPr>
        <w:t>MgO</w:t>
      </w:r>
      <w:proofErr w:type="spellEnd"/>
      <w:r w:rsidRPr="00B30D80">
        <w:rPr>
          <w:rFonts w:ascii="Times New Roman" w:hAnsi="Times New Roman"/>
          <w:sz w:val="28"/>
        </w:rPr>
        <w:t xml:space="preserve"> + Б(+ …).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</w:rPr>
      </w:pPr>
      <w:r w:rsidRPr="00B30D80">
        <w:rPr>
          <w:rFonts w:ascii="Times New Roman" w:hAnsi="Times New Roman"/>
          <w:i/>
          <w:sz w:val="28"/>
        </w:rPr>
        <w:t>А) Определите неизвестные вещества</w:t>
      </w:r>
      <w:r>
        <w:rPr>
          <w:rFonts w:ascii="Times New Roman" w:hAnsi="Times New Roman"/>
          <w:i/>
          <w:sz w:val="28"/>
        </w:rPr>
        <w:t xml:space="preserve"> (А-З)</w:t>
      </w:r>
      <w:r w:rsidRPr="00B30D80">
        <w:rPr>
          <w:rFonts w:ascii="Times New Roman" w:hAnsi="Times New Roman"/>
          <w:i/>
          <w:sz w:val="28"/>
        </w:rPr>
        <w:t>.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i/>
          <w:sz w:val="28"/>
        </w:rPr>
        <w:t>Б) Н</w:t>
      </w:r>
      <w:r w:rsidRPr="00B30D80">
        <w:rPr>
          <w:rFonts w:ascii="Times New Roman" w:hAnsi="Times New Roman"/>
          <w:i/>
          <w:sz w:val="28"/>
        </w:rPr>
        <w:t>апишите уравнения зашифрованных реакций.</w:t>
      </w:r>
    </w:p>
    <w:p w:rsidR="004C704B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Pr="00B30D80" w:rsidRDefault="004C704B" w:rsidP="00D40441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30D80">
        <w:rPr>
          <w:rFonts w:ascii="Times New Roman" w:hAnsi="Times New Roman" w:cs="Times New Roman"/>
          <w:b/>
          <w:sz w:val="28"/>
          <w:szCs w:val="28"/>
        </w:rPr>
        <w:t>Задача 4</w:t>
      </w:r>
    </w:p>
    <w:p w:rsidR="004C704B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лагают, что смесь металлических опилок содержит магний, алюминий и олово. При растворении 0,75 г опилок в соляной кислоте выделилось 0,784 дм</w:t>
      </w:r>
      <w:r w:rsidRPr="00D4044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водорода при </w:t>
      </w:r>
      <w:proofErr w:type="spellStart"/>
      <w:r>
        <w:rPr>
          <w:rFonts w:ascii="Times New Roman" w:hAnsi="Times New Roman" w:cs="Times New Roman"/>
          <w:sz w:val="28"/>
          <w:szCs w:val="28"/>
        </w:rPr>
        <w:t>н.у</w:t>
      </w:r>
      <w:proofErr w:type="spellEnd"/>
      <w:r>
        <w:rPr>
          <w:rFonts w:ascii="Times New Roman" w:hAnsi="Times New Roman" w:cs="Times New Roman"/>
          <w:sz w:val="28"/>
          <w:szCs w:val="28"/>
        </w:rPr>
        <w:t>. При сжигании такой же навески в токе кислорода образовалось 1,31 г оксидов.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30D80">
        <w:rPr>
          <w:rFonts w:ascii="Times New Roman" w:hAnsi="Times New Roman" w:cs="Times New Roman"/>
          <w:i/>
          <w:sz w:val="28"/>
          <w:szCs w:val="28"/>
        </w:rPr>
        <w:t>Установите процентный состав исходной смеси.</w:t>
      </w:r>
    </w:p>
    <w:p w:rsidR="004C704B" w:rsidRPr="00B30D80" w:rsidRDefault="004C704B" w:rsidP="00D4044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4C704B" w:rsidRDefault="004C704B" w:rsidP="00D40441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Default="004C704B"/>
    <w:p w:rsidR="004C704B" w:rsidRPr="008E25B5" w:rsidRDefault="004C704B" w:rsidP="008E25B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E25B5">
        <w:rPr>
          <w:rFonts w:ascii="Times New Roman" w:hAnsi="Times New Roman" w:cs="Times New Roman"/>
          <w:b/>
          <w:sz w:val="28"/>
          <w:szCs w:val="28"/>
          <w:u w:val="single"/>
        </w:rPr>
        <w:t>Первый этап ДО 2016</w:t>
      </w:r>
    </w:p>
    <w:p w:rsidR="004C704B" w:rsidRPr="008E25B5" w:rsidRDefault="004C704B" w:rsidP="008E25B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Тестовое задание</w:t>
      </w:r>
    </w:p>
    <w:p w:rsidR="004C704B" w:rsidRPr="008E25B5" w:rsidRDefault="004C704B" w:rsidP="008E25B5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E25B5">
        <w:rPr>
          <w:rFonts w:ascii="Times New Roman" w:hAnsi="Times New Roman" w:cs="Times New Roman"/>
          <w:b/>
          <w:i/>
          <w:sz w:val="28"/>
          <w:szCs w:val="28"/>
        </w:rPr>
        <w:t>7 класс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44898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44898">
        <w:rPr>
          <w:rFonts w:ascii="Times New Roman" w:hAnsi="Times New Roman" w:cs="Times New Roman"/>
          <w:sz w:val="28"/>
          <w:szCs w:val="28"/>
        </w:rPr>
        <w:t>Какой из химических элементов назван в честь страны?</w:t>
      </w:r>
    </w:p>
    <w:p w:rsidR="004C704B" w:rsidRPr="008E25B5" w:rsidRDefault="004C704B" w:rsidP="008E25B5">
      <w:pPr>
        <w:spacing w:after="0"/>
        <w:jc w:val="both"/>
        <w:rPr>
          <w:b/>
        </w:rPr>
      </w:pPr>
      <w:r>
        <w:rPr>
          <w:rFonts w:ascii="Times New Roman" w:hAnsi="Times New Roman" w:cs="Times New Roman"/>
          <w:sz w:val="28"/>
          <w:szCs w:val="28"/>
        </w:rPr>
        <w:t xml:space="preserve">А) Индий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Скандий </w:t>
      </w:r>
      <w:r>
        <w:rPr>
          <w:rFonts w:ascii="Times New Roman" w:hAnsi="Times New Roman" w:cs="Times New Roman"/>
          <w:sz w:val="28"/>
          <w:szCs w:val="28"/>
        </w:rPr>
        <w:tab/>
        <w:t xml:space="preserve">в) Калифорний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г) Рутений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К какому классу неорганических веществ относится соединение, формула которого СО(ОН)</w:t>
      </w:r>
      <w:r w:rsidRPr="00AF4D9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Оксиды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Кисло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Основания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Соли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3.</w:t>
      </w:r>
      <w:r w:rsidRPr="00AF4D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 действии избытка воды на какой из металлов массой 10 г выделится наибольший объем водорода?</w:t>
      </w:r>
    </w:p>
    <w:p w:rsidR="004C704B" w:rsidRPr="00AF4D96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А) </w:t>
      </w:r>
      <w:r w:rsidRPr="008E25B5">
        <w:rPr>
          <w:rFonts w:ascii="Times New Roman" w:hAnsi="Times New Roman" w:cs="Times New Roman"/>
          <w:b/>
          <w:sz w:val="28"/>
          <w:szCs w:val="28"/>
          <w:lang w:val="en-US"/>
        </w:rPr>
        <w:t>Li</w:t>
      </w:r>
      <w:r w:rsidRPr="00AF4D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AF4D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AF4D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b</w:t>
      </w:r>
      <w:proofErr w:type="spellEnd"/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Постоянная Авогадро показывает число структурных элементов в: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1 г вещества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1 моль веществ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1 дм</w:t>
      </w:r>
      <w:r w:rsidRPr="009E167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веществ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1 молекуле вещества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Какое вещество нельзя получить взаимодействием соответствующего оксида с водой: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азотную кислоту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кремниевую кислот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гидроксид натрия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гидроксид бария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При взаимодействии каких веществ образуется нерастворимое основание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металл и соль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кислота и щелочь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в) щелочь и соль </w:t>
      </w:r>
      <w:r w:rsidRPr="008E25B5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средняя соль и кислота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Какой газ не следует собирать методом вытеснения воды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азот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кислород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водород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г) аммиак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Три великих ученых из разных стран – Карл </w:t>
      </w:r>
      <w:proofErr w:type="spellStart"/>
      <w:r>
        <w:rPr>
          <w:rFonts w:ascii="Times New Roman" w:hAnsi="Times New Roman" w:cs="Times New Roman"/>
          <w:sz w:val="28"/>
          <w:szCs w:val="28"/>
        </w:rPr>
        <w:t>Шееле</w:t>
      </w:r>
      <w:proofErr w:type="spellEnd"/>
      <w:r>
        <w:rPr>
          <w:rFonts w:ascii="Times New Roman" w:hAnsi="Times New Roman" w:cs="Times New Roman"/>
          <w:sz w:val="28"/>
          <w:szCs w:val="28"/>
        </w:rPr>
        <w:t>, Джозеф Пристли и Антуан Лавуазье – имеют отношение к открытию «огненного воздуха». Кто из них смог осознать это открытие и определил его важную роль в химии? Как сегодня мы называем «огненный воздух»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Карл </w:t>
      </w:r>
      <w:proofErr w:type="spellStart"/>
      <w:r>
        <w:rPr>
          <w:rFonts w:ascii="Times New Roman" w:hAnsi="Times New Roman" w:cs="Times New Roman"/>
          <w:sz w:val="28"/>
          <w:szCs w:val="28"/>
        </w:rPr>
        <w:t>Шеел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водород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Карл </w:t>
      </w:r>
      <w:proofErr w:type="spellStart"/>
      <w:r>
        <w:rPr>
          <w:rFonts w:ascii="Times New Roman" w:hAnsi="Times New Roman" w:cs="Times New Roman"/>
          <w:sz w:val="28"/>
          <w:szCs w:val="28"/>
        </w:rPr>
        <w:t>Шеел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кислород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Антуан Лавуазье, водород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Джозеф Пристли, кислород  </w:t>
      </w:r>
    </w:p>
    <w:p w:rsidR="004C704B" w:rsidRPr="008E25B5" w:rsidRDefault="004C704B" w:rsidP="008E25B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д) Антуан Лавуазье, кислород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350 лет назад учёный Роберт Бойль написал книгу «Химик-скептик». В ней он доказывает, что химия должна стать самостоятельной наукой и вводит одно из основных химических понятий – 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атом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молекул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элеме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реакция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Этот ученый сделал великое открытие в химии, а также предсказал существование 11 химических элементов, которые впоследствии были открыты учеными из разных стран. Кто этот великий прорицатель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 w:cs="Times New Roman"/>
          <w:sz w:val="28"/>
          <w:szCs w:val="28"/>
        </w:rPr>
        <w:t>Йен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Якоб Берцелиус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Альфред Нобель </w:t>
      </w:r>
    </w:p>
    <w:p w:rsidR="004C704B" w:rsidRPr="008E25B5" w:rsidRDefault="004C704B" w:rsidP="008E25B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Пьер </w:t>
      </w:r>
      <w:proofErr w:type="spellStart"/>
      <w:r>
        <w:rPr>
          <w:rFonts w:ascii="Times New Roman" w:hAnsi="Times New Roman" w:cs="Times New Roman"/>
          <w:sz w:val="28"/>
          <w:szCs w:val="28"/>
        </w:rPr>
        <w:t>Бертл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Михаил Ломоносов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д) Дмитрий Менделеев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Нобелевская премия – самая престижная награда в науке. Она вручается ежегодно 10 декабря в пяти номинациях: литература, медицина и физиология, сохранение мира, а также …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А) химия </w:t>
      </w:r>
      <w:r w:rsidRPr="008E25B5">
        <w:rPr>
          <w:rFonts w:ascii="Times New Roman" w:hAnsi="Times New Roman" w:cs="Times New Roman"/>
          <w:b/>
          <w:sz w:val="28"/>
          <w:szCs w:val="28"/>
        </w:rPr>
        <w:tab/>
        <w:t>б) физ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в) биология </w:t>
      </w:r>
      <w:r>
        <w:rPr>
          <w:rFonts w:ascii="Times New Roman" w:hAnsi="Times New Roman" w:cs="Times New Roman"/>
          <w:sz w:val="28"/>
          <w:szCs w:val="28"/>
        </w:rPr>
        <w:tab/>
        <w:t xml:space="preserve">г) математика </w:t>
      </w:r>
      <w:r>
        <w:rPr>
          <w:rFonts w:ascii="Times New Roman" w:hAnsi="Times New Roman" w:cs="Times New Roman"/>
          <w:sz w:val="28"/>
          <w:szCs w:val="28"/>
        </w:rPr>
        <w:tab/>
        <w:t>д) география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Открытие состава этой природной смеси имело огромное значение для объяснения природных процессов окисления (дыхания, гниения, горения и др.). Состав чего был установлен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Морской воды </w:t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Воздух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Природного газа </w:t>
      </w:r>
      <w:r>
        <w:rPr>
          <w:rFonts w:ascii="Times New Roman" w:hAnsi="Times New Roman" w:cs="Times New Roman"/>
          <w:sz w:val="28"/>
          <w:szCs w:val="28"/>
        </w:rPr>
        <w:tab/>
        <w:t>г) Нефти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3. Прежде чем овощи попадут с поля к нам на стол, каждый из них получает 30-50 ударов и существенно повреждается. Каким газом обрабатывают овощи, чтобы уменьшить потери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Азотом, он не поддерживает дыхание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Углекислым газом, он задерживает тепло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Кислородом, он способствует окислению</w:t>
      </w:r>
    </w:p>
    <w:p w:rsidR="004C704B" w:rsidRPr="008E25B5" w:rsidRDefault="004C704B" w:rsidP="008E25B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Г) Озоном, он уничтожает вредителей и бактерии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Водородом, он способствует восстановлению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Какое число химических элементов в таблице Менделеева имеет символ, состоящий из одной буквы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9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11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13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 xml:space="preserve">г) 14 </w:t>
      </w:r>
      <w:r w:rsidRPr="008E25B5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д) 15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При комнатной температуре только два простых вещества находятся в жидком агрегатном состоянии. Укажите их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А) ртуть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бр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галлий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йод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 Для непосредственного разделения смесей в лабораторной практике не используют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фильтр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центрифугу </w:t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маномет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г) магнит </w:t>
      </w:r>
      <w:r>
        <w:rPr>
          <w:rFonts w:ascii="Times New Roman" w:hAnsi="Times New Roman" w:cs="Times New Roman"/>
          <w:sz w:val="28"/>
          <w:szCs w:val="28"/>
        </w:rPr>
        <w:tab/>
        <w:t>д) пинцет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Какой из описанных процессов невозможен: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разложение сложного вещества с образованием трех веществ</w:t>
      </w:r>
    </w:p>
    <w:p w:rsidR="004C704B" w:rsidRPr="008E25B5" w:rsidRDefault="004C704B" w:rsidP="008E25B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Б) разложение простого вещества с образованием простого и сложного веществ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разложение сложного вещества с образованием простого и сложного веществ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разложение сложного вещества с образованием одного простого и двух сложных веществ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 Воздушные шары заполняют чаще гелием, чем водородом, потому что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гелий дешевле</w:t>
      </w:r>
    </w:p>
    <w:p w:rsidR="004C704B" w:rsidRPr="008E25B5" w:rsidRDefault="004C704B" w:rsidP="008E25B5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Б) гелий неогнеопасен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гелий нетоксичен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водород улетучивается через оболочку воздушного шара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Алхимики утверждали: «Семь металлов создал свет по числу семи планет…». Отметьте металлы, которые входили в эту «великолепную семерку»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А) золото  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б) рту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в) калий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г) олово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д) магний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 Какой химический элемент был открыт на Солнце раньше, чем на Земле?</w:t>
      </w:r>
    </w:p>
    <w:p w:rsidR="004C704B" w:rsidRDefault="004C704B" w:rsidP="008E25B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водород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кислород </w:t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гели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г) неон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C704B" w:rsidRPr="008E25B5" w:rsidRDefault="004C704B" w:rsidP="00B3009D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E25B5">
        <w:rPr>
          <w:rFonts w:ascii="Times New Roman" w:hAnsi="Times New Roman" w:cs="Times New Roman"/>
          <w:b/>
          <w:i/>
          <w:sz w:val="28"/>
          <w:szCs w:val="28"/>
        </w:rPr>
        <w:t>8 класс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5B06">
        <w:rPr>
          <w:rFonts w:ascii="Times New Roman" w:hAnsi="Times New Roman" w:cs="Times New Roman"/>
          <w:sz w:val="28"/>
          <w:szCs w:val="28"/>
        </w:rPr>
        <w:lastRenderedPageBreak/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B06">
        <w:rPr>
          <w:rFonts w:ascii="Times New Roman" w:hAnsi="Times New Roman" w:cs="Times New Roman"/>
          <w:sz w:val="28"/>
          <w:szCs w:val="28"/>
        </w:rPr>
        <w:t>Фтороводородная кислота имеет еще одно название, которое поможет вам определить, в сосуде из какого материала нельзя ее хранить:</w:t>
      </w:r>
    </w:p>
    <w:p w:rsidR="004C704B" w:rsidRPr="00E25B06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 w:cs="Times New Roman"/>
          <w:sz w:val="28"/>
          <w:szCs w:val="28"/>
        </w:rPr>
        <w:t>тефло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золот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стекл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полиэтилен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Если верить древнему историку, то во время похода Александра Македонского в Индию офицеры его армии болели желудочно-кишечными заболеваниями гораздо реже, чем солдаты. Пища у них была одинаковая, но посуда разная. Из какого материала изготавливали посуду для офицеров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А) серебр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золото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стекло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алюминий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Какая вода мутнеет в присутствии углекислого газа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А) известко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б) аммиачная </w:t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баритов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г) хлорная </w:t>
      </w:r>
      <w:r>
        <w:rPr>
          <w:rFonts w:ascii="Times New Roman" w:hAnsi="Times New Roman" w:cs="Times New Roman"/>
          <w:sz w:val="28"/>
          <w:szCs w:val="28"/>
        </w:rPr>
        <w:tab/>
        <w:t>д) жавелевая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Из-за природных залежей этой соли вели между собой в прошлом Чили, Боливия и Перу, пока в 1883 году Чили не овладела значительной частью пустыни </w:t>
      </w:r>
      <w:proofErr w:type="spellStart"/>
      <w:r>
        <w:rPr>
          <w:rFonts w:ascii="Times New Roman" w:hAnsi="Times New Roman" w:cs="Times New Roman"/>
          <w:sz w:val="28"/>
          <w:szCs w:val="28"/>
        </w:rPr>
        <w:t>Атакама</w:t>
      </w:r>
      <w:proofErr w:type="spellEnd"/>
      <w:r>
        <w:rPr>
          <w:rFonts w:ascii="Times New Roman" w:hAnsi="Times New Roman" w:cs="Times New Roman"/>
          <w:sz w:val="28"/>
          <w:szCs w:val="28"/>
        </w:rPr>
        <w:t>, где находились основные ее запасы. О какой соли идет речь: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поваренной соли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соли Мора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в) нитрате натрия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карбонате натрия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Реакция </w:t>
      </w:r>
      <w:r w:rsidRPr="002D198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2D198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D1981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2D1981">
        <w:rPr>
          <w:rFonts w:ascii="Times New Roman" w:hAnsi="Times New Roman" w:cs="Times New Roman"/>
          <w:sz w:val="28"/>
          <w:szCs w:val="28"/>
        </w:rPr>
        <w:t xml:space="preserve"> = 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iNH</w:t>
      </w:r>
      <w:proofErr w:type="spellEnd"/>
      <w:r w:rsidRPr="002D19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1981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9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198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казывает следующие свойства аммиака: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окислительные </w:t>
      </w:r>
      <w:r>
        <w:rPr>
          <w:rFonts w:ascii="Times New Roman" w:hAnsi="Times New Roman" w:cs="Times New Roman"/>
          <w:sz w:val="28"/>
          <w:szCs w:val="28"/>
        </w:rPr>
        <w:tab/>
        <w:t xml:space="preserve">б) восстановительные </w:t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>в) кислот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г) основные </w:t>
      </w:r>
    </w:p>
    <w:p w:rsidR="004C704B" w:rsidRPr="00990998" w:rsidRDefault="004C704B" w:rsidP="009909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990998">
        <w:rPr>
          <w:rFonts w:ascii="Times New Roman" w:hAnsi="Times New Roman" w:cs="Times New Roman"/>
          <w:sz w:val="28"/>
          <w:szCs w:val="28"/>
        </w:rPr>
        <w:t>К какому классу неорганических веществ относится соед</w:t>
      </w:r>
      <w:r>
        <w:rPr>
          <w:rFonts w:ascii="Times New Roman" w:hAnsi="Times New Roman" w:cs="Times New Roman"/>
          <w:sz w:val="28"/>
          <w:szCs w:val="28"/>
        </w:rPr>
        <w:t xml:space="preserve">инение, формула которого 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</w:rPr>
        <w:t>Cu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  <w:vertAlign w:val="subscript"/>
        </w:rPr>
        <w:t>2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</w:rPr>
        <w:t>CO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  <w:vertAlign w:val="subscript"/>
        </w:rPr>
        <w:t>3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</w:rPr>
        <w:t>(OH)</w:t>
      </w:r>
      <w:r w:rsidRPr="00990998">
        <w:rPr>
          <w:rFonts w:ascii="Times New Roman" w:hAnsi="Times New Roman" w:cs="Times New Roman"/>
          <w:color w:val="252525"/>
          <w:sz w:val="28"/>
          <w:szCs w:val="28"/>
          <w:shd w:val="clear" w:color="auto" w:fill="F9F9F9"/>
          <w:vertAlign w:val="subscript"/>
        </w:rPr>
        <w:t>2</w:t>
      </w:r>
      <w:r w:rsidRPr="00990998">
        <w:rPr>
          <w:rFonts w:ascii="Times New Roman" w:hAnsi="Times New Roman" w:cs="Times New Roman"/>
          <w:sz w:val="28"/>
          <w:szCs w:val="28"/>
        </w:rPr>
        <w:t>?</w:t>
      </w:r>
    </w:p>
    <w:p w:rsidR="004C704B" w:rsidRDefault="004C704B" w:rsidP="009909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Кислые соли</w:t>
      </w:r>
      <w:r w:rsidRPr="009909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90998">
        <w:rPr>
          <w:rFonts w:ascii="Times New Roman" w:hAnsi="Times New Roman" w:cs="Times New Roman"/>
          <w:sz w:val="28"/>
          <w:szCs w:val="28"/>
        </w:rPr>
        <w:t xml:space="preserve">б) Кислоты </w:t>
      </w:r>
    </w:p>
    <w:p w:rsidR="004C704B" w:rsidRDefault="004C704B" w:rsidP="0099099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90998">
        <w:rPr>
          <w:rFonts w:ascii="Times New Roman" w:hAnsi="Times New Roman" w:cs="Times New Roman"/>
          <w:sz w:val="28"/>
          <w:szCs w:val="28"/>
        </w:rPr>
        <w:t xml:space="preserve">в) Основания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90998">
        <w:rPr>
          <w:rFonts w:ascii="Times New Roman" w:hAnsi="Times New Roman" w:cs="Times New Roman"/>
          <w:sz w:val="28"/>
          <w:szCs w:val="28"/>
        </w:rPr>
        <w:t>г) С</w:t>
      </w:r>
      <w:r>
        <w:rPr>
          <w:rFonts w:ascii="Times New Roman" w:hAnsi="Times New Roman" w:cs="Times New Roman"/>
          <w:sz w:val="28"/>
          <w:szCs w:val="28"/>
        </w:rPr>
        <w:t>редние с</w:t>
      </w:r>
      <w:r w:rsidRPr="00990998">
        <w:rPr>
          <w:rFonts w:ascii="Times New Roman" w:hAnsi="Times New Roman" w:cs="Times New Roman"/>
          <w:sz w:val="28"/>
          <w:szCs w:val="28"/>
        </w:rPr>
        <w:t>о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04B" w:rsidRPr="008E25B5" w:rsidRDefault="004C704B" w:rsidP="00990998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д) Основные соли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Жесткость воды связана с с</w:t>
      </w:r>
      <w:r w:rsidRPr="00785676">
        <w:rPr>
          <w:rFonts w:ascii="Times New Roman" w:hAnsi="Times New Roman" w:cs="Times New Roman"/>
          <w:sz w:val="28"/>
          <w:szCs w:val="28"/>
        </w:rPr>
        <w:t>одержанием в ней растворённых солей щёлочноземельных металлов, главным образом, кальция и магния</w:t>
      </w:r>
      <w:r>
        <w:rPr>
          <w:rFonts w:ascii="Times New Roman" w:hAnsi="Times New Roman" w:cs="Times New Roman"/>
          <w:sz w:val="28"/>
          <w:szCs w:val="28"/>
        </w:rPr>
        <w:t>. Как изменится жесткость минеральной воды при добавлении к ней соды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Не изменится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Увеличится</w:t>
      </w:r>
    </w:p>
    <w:p w:rsidR="004C704B" w:rsidRPr="008E25B5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 xml:space="preserve">В) Уменьшится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Вода станет газированной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Первые в истории медицинские инструменты, изготовленные из этого природного материала, отличались чрезвычайной остротой. Они не ржавели, а способностью к затачиванию металлический скальпель и сегодня уступает скальпелю изготовленному из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А) обсидиа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опал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хрусталя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рубин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д) топаз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С какой целью алхимики изобрели «царскую водку», которая не имеет никакого отношения к алкогольным напиткам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) для получения философского камня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для получения порох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для растворения драгоценных камней </w:t>
      </w:r>
    </w:p>
    <w:p w:rsidR="004C704B" w:rsidRPr="008E25B5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25B5">
        <w:rPr>
          <w:rFonts w:ascii="Times New Roman" w:hAnsi="Times New Roman" w:cs="Times New Roman"/>
          <w:b/>
          <w:sz w:val="28"/>
          <w:szCs w:val="28"/>
        </w:rPr>
        <w:t>Г) для растворения золот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для растворения камней в организмах царей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Миллиардер Джон Д. Рокфеллер утверждал: «Кто работает с утра до вечера, тому некогда зарабатывать деньги». Именно так работал этот учёный. Ему удалось превратить магнетизм в электричество и установить законы электролиза. Укажите этого учёного, который является гордостью Англии и известен всему миру.</w:t>
      </w:r>
    </w:p>
    <w:p w:rsidR="004C704B" w:rsidRPr="008E25B5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 w:cs="Times New Roman"/>
          <w:sz w:val="28"/>
          <w:szCs w:val="28"/>
        </w:rPr>
        <w:t>Алессандр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ольт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E25B5">
        <w:rPr>
          <w:rFonts w:ascii="Times New Roman" w:hAnsi="Times New Roman" w:cs="Times New Roman"/>
          <w:b/>
          <w:sz w:val="28"/>
          <w:szCs w:val="28"/>
        </w:rPr>
        <w:t xml:space="preserve">б) Майкл Фарадей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Анри Ампер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Гемфри Дэви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д) Бенджамин Франклин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За всю историю присуждения Нобелевской премии по химии её получили четыре женщины, причем одна из них дважды: по физике и по химии. Кто эта великая женщина?</w:t>
      </w:r>
    </w:p>
    <w:p w:rsidR="004C704B" w:rsidRPr="00D87796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Ирен </w:t>
      </w:r>
      <w:proofErr w:type="spellStart"/>
      <w:r>
        <w:rPr>
          <w:rFonts w:ascii="Times New Roman" w:hAnsi="Times New Roman" w:cs="Times New Roman"/>
          <w:sz w:val="28"/>
          <w:szCs w:val="28"/>
        </w:rPr>
        <w:t>Жоли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Кюри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б) Мария Склодовская-Кюри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Доро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Кроуфорт-Ходжк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г) Ада </w:t>
      </w:r>
      <w:proofErr w:type="spellStart"/>
      <w:r>
        <w:rPr>
          <w:rFonts w:ascii="Times New Roman" w:hAnsi="Times New Roman" w:cs="Times New Roman"/>
          <w:sz w:val="28"/>
          <w:szCs w:val="28"/>
        </w:rPr>
        <w:t>Йонат</w:t>
      </w:r>
      <w:proofErr w:type="spellEnd"/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 Древнегреческий учёный Аристотель полагал, что в основе природы лежат четыре начала, которые могут превращаться друг в друга. Это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огонь, железо, сера и вод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огонь, вода, воздух и ртуть</w:t>
      </w:r>
    </w:p>
    <w:p w:rsidR="004C704B" w:rsidRPr="00D87796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7796">
        <w:rPr>
          <w:rFonts w:ascii="Times New Roman" w:hAnsi="Times New Roman" w:cs="Times New Roman"/>
          <w:b/>
          <w:sz w:val="28"/>
          <w:szCs w:val="28"/>
        </w:rPr>
        <w:t>В) воздух, вода, огонь и земля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Ртуть, железо, вода и сера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В </w:t>
      </w:r>
      <w:r>
        <w:rPr>
          <w:rFonts w:ascii="Times New Roman" w:hAnsi="Times New Roman" w:cs="Times New Roman"/>
          <w:sz w:val="28"/>
          <w:szCs w:val="28"/>
          <w:lang w:val="en-US"/>
        </w:rPr>
        <w:t>XVIII</w:t>
      </w:r>
      <w:r>
        <w:rPr>
          <w:rFonts w:ascii="Times New Roman" w:hAnsi="Times New Roman" w:cs="Times New Roman"/>
          <w:sz w:val="28"/>
          <w:szCs w:val="28"/>
        </w:rPr>
        <w:t xml:space="preserve"> веке в Швеции жил и работал выдающийся экспериментатор. За свою короткую жизнь он открыл много неорганических соединений и органических веществ. Курьёзная страсть пробовать всё</w:t>
      </w:r>
      <w:r w:rsidRPr="00DC6EA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вкус, с чем он имел дело (по другим сведениям, в те годы при описании свойств вещества необходимо было обязательно указывать его вкус), стоила ему жизни. Укажите этого ученого.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Клод Бертолле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Генри Кавендиш </w:t>
      </w:r>
    </w:p>
    <w:p w:rsidR="004C704B" w:rsidRPr="00D87796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Джозеф Пристли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г) Карл </w:t>
      </w:r>
      <w:proofErr w:type="spellStart"/>
      <w:r w:rsidRPr="00D87796">
        <w:rPr>
          <w:rFonts w:ascii="Times New Roman" w:hAnsi="Times New Roman" w:cs="Times New Roman"/>
          <w:b/>
          <w:sz w:val="28"/>
          <w:szCs w:val="28"/>
        </w:rPr>
        <w:t>Шееле</w:t>
      </w:r>
      <w:proofErr w:type="spellEnd"/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Современная химия подразделяется более чем на 40 научных направлений, одно из которых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геммология</w:t>
      </w:r>
      <w:proofErr w:type="spellEnd"/>
      <w:r>
        <w:rPr>
          <w:rFonts w:ascii="Times New Roman" w:hAnsi="Times New Roman" w:cs="Times New Roman"/>
          <w:sz w:val="28"/>
          <w:szCs w:val="28"/>
        </w:rPr>
        <w:t>. Она тесно связана с минералогией, кристаллографией, использует методы физики, химии, геологии. Что изучает эта наука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состав крови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>б) драгоценные камн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пластмассы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вещества-носители генетической информации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Насыщенный раствор сульфида натрия при 20</w:t>
      </w:r>
      <w:r w:rsidRPr="00FD6D69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>С содержит 25 г соли на 100 г воды. Какова массовая доля сульфида натрия в таком растворе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779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А) 20% </w:t>
      </w:r>
      <w:r w:rsidRPr="00D87796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25%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40%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г) 50%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. Разбавленный раствор какой кислоты взаимодействует с некоторыми металлами, стоящими в электрохимическом ряду напряжений металлов правее водорода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Серной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Соляной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в) Азотной </w:t>
      </w:r>
      <w:r w:rsidRPr="00D87796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г) Фосфорной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В каком веществе атом азота может выступать в роли как окислителя, так и восстановителя?</w:t>
      </w:r>
    </w:p>
    <w:p w:rsidR="004C704B" w:rsidRPr="009E167D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9E167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E16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б) </w:t>
      </w:r>
      <w:r w:rsidRPr="00D87796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D87796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87796"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E167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9E167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9E16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г) </w:t>
      </w:r>
      <w:r>
        <w:rPr>
          <w:rFonts w:ascii="Times New Roman" w:hAnsi="Times New Roman" w:cs="Times New Roman"/>
          <w:sz w:val="28"/>
          <w:szCs w:val="28"/>
          <w:lang w:val="en-US"/>
        </w:rPr>
        <w:t>HNO</w:t>
      </w:r>
      <w:r w:rsidRPr="009E167D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.</w:t>
      </w:r>
      <w:r w:rsidRPr="00AF4D9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акой частице число протонов больше числа электронов?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атоме натрия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атоме серы </w:t>
      </w:r>
    </w:p>
    <w:p w:rsidR="004C704B" w:rsidRPr="00AF4D96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87796">
        <w:rPr>
          <w:rFonts w:ascii="Times New Roman" w:hAnsi="Times New Roman" w:cs="Times New Roman"/>
          <w:b/>
          <w:sz w:val="28"/>
          <w:szCs w:val="28"/>
        </w:rPr>
        <w:t>в) катионе натр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в) сульфид-анионе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. Существование какого вещества невозможно ни при каких условиях?</w:t>
      </w:r>
    </w:p>
    <w:p w:rsidR="004C704B" w:rsidRPr="00D87796" w:rsidRDefault="004C704B" w:rsidP="00E25B06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B44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48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б) 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B44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48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в)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4489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448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 xml:space="preserve">г) </w:t>
      </w:r>
      <w:r w:rsidRPr="00D87796">
        <w:rPr>
          <w:rFonts w:ascii="Times New Roman" w:hAnsi="Times New Roman" w:cs="Times New Roman"/>
          <w:b/>
          <w:sz w:val="28"/>
          <w:szCs w:val="28"/>
          <w:lang w:val="en-US"/>
        </w:rPr>
        <w:t>Ne</w:t>
      </w:r>
      <w:r w:rsidRPr="00D87796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</w:p>
    <w:p w:rsidR="004C704B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.</w:t>
      </w:r>
      <w:r w:rsidRPr="00B4489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акую среднюю молярную массу имел бы воздух, если бы он содержал 50% азота и 50% кислорода по объему?</w:t>
      </w:r>
    </w:p>
    <w:p w:rsidR="004C704B" w:rsidRPr="00B44898" w:rsidRDefault="004C704B" w:rsidP="00E25B06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28 г/моль </w:t>
      </w:r>
      <w:r>
        <w:rPr>
          <w:rFonts w:ascii="Times New Roman" w:hAnsi="Times New Roman" w:cs="Times New Roman"/>
          <w:sz w:val="28"/>
          <w:szCs w:val="28"/>
        </w:rPr>
        <w:tab/>
        <w:t xml:space="preserve">б) 29 г/моль </w:t>
      </w:r>
      <w:r>
        <w:rPr>
          <w:rFonts w:ascii="Times New Roman" w:hAnsi="Times New Roman" w:cs="Times New Roman"/>
          <w:sz w:val="28"/>
          <w:szCs w:val="28"/>
        </w:rPr>
        <w:tab/>
      </w:r>
      <w:r w:rsidRPr="00D87796">
        <w:rPr>
          <w:rFonts w:ascii="Times New Roman" w:hAnsi="Times New Roman" w:cs="Times New Roman"/>
          <w:b/>
          <w:sz w:val="28"/>
          <w:szCs w:val="28"/>
        </w:rPr>
        <w:t>в) 30 г/мол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>г) 31 г/моль</w:t>
      </w:r>
    </w:p>
    <w:p w:rsidR="004C704B" w:rsidRPr="007416BA" w:rsidRDefault="004C704B" w:rsidP="00E25B0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4C704B" w:rsidRPr="004E0C20" w:rsidRDefault="004C704B" w:rsidP="004A1F64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4E0C20">
        <w:rPr>
          <w:rFonts w:ascii="Times New Roman" w:hAnsi="Times New Roman" w:cs="Times New Roman"/>
          <w:b/>
          <w:sz w:val="40"/>
          <w:szCs w:val="40"/>
        </w:rPr>
        <w:t>7 класс</w:t>
      </w:r>
    </w:p>
    <w:p w:rsidR="004C704B" w:rsidRPr="0003694F" w:rsidRDefault="004C704B" w:rsidP="004A1F64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Третий</w:t>
      </w:r>
      <w:r w:rsidRPr="0003694F">
        <w:rPr>
          <w:rFonts w:ascii="Times New Roman" w:hAnsi="Times New Roman" w:cs="Times New Roman"/>
          <w:b/>
          <w:i/>
          <w:sz w:val="28"/>
          <w:szCs w:val="28"/>
        </w:rPr>
        <w:t xml:space="preserve"> этап</w:t>
      </w:r>
    </w:p>
    <w:p w:rsidR="004C704B" w:rsidRDefault="004C704B" w:rsidP="004A1F6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Default="004C704B" w:rsidP="004A1F6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C20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4C704B" w:rsidRPr="0077325E" w:rsidRDefault="004C704B" w:rsidP="0077325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77325E">
        <w:rPr>
          <w:rFonts w:ascii="Times New Roman" w:eastAsia="Calibri" w:hAnsi="Times New Roman" w:cs="Times New Roman"/>
          <w:sz w:val="30"/>
          <w:szCs w:val="30"/>
        </w:rPr>
        <w:t xml:space="preserve">Напишите уравнения реакций, при помощи которых можно осуществить следующие превращения </w:t>
      </w:r>
      <w:r w:rsidRPr="004871EF">
        <w:rPr>
          <w:rFonts w:ascii="Times New Roman" w:eastAsia="Calibri" w:hAnsi="Times New Roman" w:cs="Times New Roman"/>
          <w:i/>
          <w:sz w:val="30"/>
          <w:szCs w:val="30"/>
        </w:rPr>
        <w:t>(все превращения должны быть осуществлены в одну стадию)</w:t>
      </w:r>
      <w:r w:rsidRPr="0077325E">
        <w:rPr>
          <w:rFonts w:ascii="Times New Roman" w:eastAsia="Calibri" w:hAnsi="Times New Roman" w:cs="Times New Roman"/>
          <w:sz w:val="30"/>
          <w:szCs w:val="30"/>
        </w:rPr>
        <w:t>:</w:t>
      </w:r>
    </w:p>
    <w:p w:rsidR="004C704B" w:rsidRPr="0077325E" w:rsidRDefault="004C704B" w:rsidP="0077325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30"/>
          <w:szCs w:val="30"/>
        </w:rPr>
      </w:pPr>
      <w:r w:rsidRPr="0077325E">
        <w:rPr>
          <w:rFonts w:ascii="Times New Roman" w:eastAsia="Calibri" w:hAnsi="Times New Roman" w:cs="Times New Roman"/>
          <w:sz w:val="30"/>
          <w:szCs w:val="30"/>
          <w:lang w:val="en-US"/>
        </w:rPr>
        <w:object w:dxaOrig="4173" w:dyaOrig="3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2pt;height:167.4pt" o:ole="">
            <v:imagedata r:id="rId6" o:title=""/>
          </v:shape>
          <o:OLEObject Type="Embed" ProgID="ChemDraw.Document.6.0" ShapeID="_x0000_i1025" DrawAspect="Content" ObjectID="_1604257367" r:id="rId7"/>
        </w:object>
      </w:r>
    </w:p>
    <w:p w:rsidR="004C704B" w:rsidRPr="00B67431" w:rsidRDefault="004C704B" w:rsidP="005E0B8E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B67431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1) 2Na + Cl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2NaCl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2)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NaCl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AgN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N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AgCl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>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noProof/>
          <w:sz w:val="30"/>
          <w:szCs w:val="3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AC4308" wp14:editId="0C9445C7">
                <wp:simplePos x="0" y="0"/>
                <wp:positionH relativeFrom="column">
                  <wp:posOffset>2732405</wp:posOffset>
                </wp:positionH>
                <wp:positionV relativeFrom="paragraph">
                  <wp:posOffset>41275</wp:posOffset>
                </wp:positionV>
                <wp:extent cx="0" cy="161925"/>
                <wp:effectExtent l="95250" t="38100" r="57150" b="952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19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215.15pt;margin-top:3.25pt;width:0;height:12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" strokecolor="#4a7ebb">
                <v:stroke endarrow="open"/>
              </v:shape>
            </w:pict>
          </mc:Fallback>
        </mc:AlternateConten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3) 2Na + 2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= 2NaOH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2 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4)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NaOH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N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N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lastRenderedPageBreak/>
        <w:t>5) 2Na + 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6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2Na = 2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7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= 2NaOH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8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+ 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9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N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10) 2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2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2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11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2HCl = 2NaCl + 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;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  <w:lang w:val="en-US"/>
        </w:rPr>
        <w:t>12)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Na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i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C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.</w:t>
      </w:r>
    </w:p>
    <w:p w:rsidR="004C704B" w:rsidRPr="004C704B" w:rsidRDefault="004C704B" w:rsidP="00B67431">
      <w:pPr>
        <w:spacing w:after="0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4C704B" w:rsidRPr="004C704B" w:rsidRDefault="004C704B" w:rsidP="005E0B8E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</w:t>
      </w:r>
      <w:r w:rsidRPr="004C704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</w:t>
      </w:r>
    </w:p>
    <w:p w:rsidR="004C704B" w:rsidRPr="00A17149" w:rsidRDefault="004C704B" w:rsidP="00A17149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Элементы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и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B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принадлежат к одной и той же группе и расположены в соседних периодах. Водородное соединение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C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двухвалентного элемента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содержит 11,1% водорода по массе. Элемент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B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образует с элементом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два соединения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D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и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, в которых массовая доля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составляет 50% и 60% соответственно.  Вещество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C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реагирует с веществом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</w:t>
      </w:r>
      <w:r w:rsidRPr="00A17149">
        <w:rPr>
          <w:rFonts w:ascii="Times New Roman" w:eastAsia="Calibri" w:hAnsi="Times New Roman" w:cs="Times New Roman"/>
          <w:sz w:val="30"/>
          <w:szCs w:val="30"/>
        </w:rPr>
        <w:t xml:space="preserve"> с образованием тяжелой маслянистой жидкости </w:t>
      </w:r>
      <w:r w:rsidRPr="00A17149">
        <w:rPr>
          <w:rFonts w:ascii="Times New Roman" w:eastAsia="Calibri" w:hAnsi="Times New Roman" w:cs="Times New Roman"/>
          <w:b/>
          <w:sz w:val="30"/>
          <w:szCs w:val="30"/>
          <w:lang w:val="en-US"/>
        </w:rPr>
        <w:t>F</w:t>
      </w:r>
      <w:r w:rsidRPr="00A17149">
        <w:rPr>
          <w:rFonts w:ascii="Times New Roman" w:eastAsia="Calibri" w:hAnsi="Times New Roman" w:cs="Times New Roman"/>
          <w:sz w:val="30"/>
          <w:szCs w:val="30"/>
        </w:rPr>
        <w:t>.</w:t>
      </w:r>
    </w:p>
    <w:p w:rsidR="004C704B" w:rsidRPr="00A17149" w:rsidRDefault="004C704B" w:rsidP="00A1714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а) Какие элементы обозначены буквам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 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B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>? Приведите примеры простых веществ, образованных этими элементами?</w:t>
      </w:r>
    </w:p>
    <w:p w:rsidR="004C704B" w:rsidRPr="00A17149" w:rsidRDefault="004C704B" w:rsidP="00A1714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б) Как используя только простые вещества, образованные элементам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A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 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B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, и воду получить раствор вещества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F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>? Приведите уравнения реакций.</w:t>
      </w:r>
    </w:p>
    <w:p w:rsidR="004C704B" w:rsidRPr="00A17149" w:rsidRDefault="004C704B" w:rsidP="00A1714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в) Напишите уравнения реакций негашеной извести с веществам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C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,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D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,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E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 и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F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4C704B" w:rsidRPr="00A17149" w:rsidRDefault="004C704B" w:rsidP="00A17149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г) Какова массовая доля образовавшегося вещества в растворе, полученном растворением 8 г вещества </w:t>
      </w:r>
      <w:r w:rsidRPr="00A17149">
        <w:rPr>
          <w:rFonts w:ascii="Times New Roman" w:eastAsia="Calibri" w:hAnsi="Times New Roman" w:cs="Times New Roman"/>
          <w:i/>
          <w:sz w:val="30"/>
          <w:szCs w:val="30"/>
          <w:lang w:val="en-US"/>
        </w:rPr>
        <w:t>E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 в 92 см</w:t>
      </w:r>
      <w:r w:rsidRPr="00A17149">
        <w:rPr>
          <w:rFonts w:ascii="Times New Roman" w:eastAsia="Calibri" w:hAnsi="Times New Roman" w:cs="Times New Roman"/>
          <w:i/>
          <w:sz w:val="30"/>
          <w:szCs w:val="30"/>
          <w:vertAlign w:val="superscript"/>
        </w:rPr>
        <w:t>3</w:t>
      </w:r>
      <w:r w:rsidRPr="00A17149">
        <w:rPr>
          <w:rFonts w:ascii="Times New Roman" w:eastAsia="Calibri" w:hAnsi="Times New Roman" w:cs="Times New Roman"/>
          <w:i/>
          <w:sz w:val="30"/>
          <w:szCs w:val="30"/>
        </w:rPr>
        <w:t xml:space="preserve"> воды?</w:t>
      </w:r>
    </w:p>
    <w:p w:rsidR="004C704B" w:rsidRPr="00B24644" w:rsidRDefault="004C704B" w:rsidP="00B24644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B24644">
        <w:rPr>
          <w:rFonts w:ascii="Times New Roman" w:hAnsi="Times New Roman" w:cs="Times New Roman"/>
          <w:b/>
          <w:sz w:val="30"/>
          <w:szCs w:val="30"/>
        </w:rPr>
        <w:t>Решение:</w:t>
      </w:r>
    </w:p>
    <w:p w:rsidR="004C704B" w:rsidRPr="004C704B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67431">
        <w:rPr>
          <w:rFonts w:ascii="Times New Roman" w:hAnsi="Times New Roman" w:cs="Times New Roman"/>
          <w:sz w:val="30"/>
          <w:szCs w:val="30"/>
        </w:rPr>
        <w:t>а</w:t>
      </w:r>
      <w:r w:rsidRPr="004C704B">
        <w:rPr>
          <w:rFonts w:ascii="Times New Roman" w:hAnsi="Times New Roman" w:cs="Times New Roman"/>
          <w:sz w:val="30"/>
          <w:szCs w:val="30"/>
        </w:rPr>
        <w:t xml:space="preserve">) </w:t>
      </w:r>
      <w:r w:rsidRPr="00B67431">
        <w:rPr>
          <w:rFonts w:ascii="Times New Roman" w:hAnsi="Times New Roman" w:cs="Times New Roman"/>
          <w:sz w:val="30"/>
          <w:szCs w:val="30"/>
        </w:rPr>
        <w:t>А</w:t>
      </w:r>
      <w:r w:rsidRPr="004C704B">
        <w:rPr>
          <w:rFonts w:ascii="Times New Roman" w:hAnsi="Times New Roman" w:cs="Times New Roman"/>
          <w:sz w:val="30"/>
          <w:szCs w:val="30"/>
        </w:rPr>
        <w:t xml:space="preserve"> – 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4C704B">
        <w:rPr>
          <w:rFonts w:ascii="Times New Roman" w:hAnsi="Times New Roman" w:cs="Times New Roman"/>
          <w:sz w:val="30"/>
          <w:szCs w:val="30"/>
        </w:rPr>
        <w:t xml:space="preserve"> (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4C704B">
        <w:rPr>
          <w:rFonts w:ascii="Times New Roman" w:hAnsi="Times New Roman" w:cs="Times New Roman"/>
          <w:sz w:val="30"/>
          <w:szCs w:val="30"/>
        </w:rPr>
        <w:t xml:space="preserve"> </w:t>
      </w:r>
      <w:r w:rsidRPr="00B67431">
        <w:rPr>
          <w:rFonts w:ascii="Times New Roman" w:hAnsi="Times New Roman" w:cs="Times New Roman"/>
          <w:sz w:val="30"/>
          <w:szCs w:val="30"/>
        </w:rPr>
        <w:t>и</w:t>
      </w:r>
      <w:r w:rsidRPr="004C704B">
        <w:rPr>
          <w:rFonts w:ascii="Times New Roman" w:hAnsi="Times New Roman" w:cs="Times New Roman"/>
          <w:sz w:val="30"/>
          <w:szCs w:val="30"/>
        </w:rPr>
        <w:t xml:space="preserve"> 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Pr="004C704B">
        <w:rPr>
          <w:rFonts w:ascii="Times New Roman" w:hAnsi="Times New Roman" w:cs="Times New Roman"/>
          <w:sz w:val="30"/>
          <w:szCs w:val="30"/>
        </w:rPr>
        <w:t xml:space="preserve">), </w:t>
      </w:r>
      <w:r w:rsidRPr="00B67431">
        <w:rPr>
          <w:rFonts w:ascii="Times New Roman" w:hAnsi="Times New Roman" w:cs="Times New Roman"/>
          <w:sz w:val="30"/>
          <w:szCs w:val="30"/>
        </w:rPr>
        <w:t>В</w:t>
      </w:r>
      <w:r w:rsidRPr="004C704B">
        <w:rPr>
          <w:rFonts w:ascii="Times New Roman" w:hAnsi="Times New Roman" w:cs="Times New Roman"/>
          <w:sz w:val="30"/>
          <w:szCs w:val="30"/>
        </w:rPr>
        <w:t xml:space="preserve"> – 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</w:t>
      </w:r>
      <w:r w:rsidRPr="004C704B">
        <w:rPr>
          <w:rFonts w:ascii="Times New Roman" w:hAnsi="Times New Roman" w:cs="Times New Roman"/>
          <w:sz w:val="30"/>
          <w:szCs w:val="30"/>
        </w:rPr>
        <w:t xml:space="preserve"> (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8</w:t>
      </w:r>
      <w:r w:rsidRPr="004C704B">
        <w:rPr>
          <w:rFonts w:ascii="Times New Roman" w:hAnsi="Times New Roman" w:cs="Times New Roman"/>
          <w:sz w:val="30"/>
          <w:szCs w:val="30"/>
        </w:rPr>
        <w:t>).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</w:rPr>
        <w:t>б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) S + 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 2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2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; 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=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.</w:t>
      </w:r>
    </w:p>
    <w:p w:rsidR="004C704B" w:rsidRPr="00B67431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B67431">
        <w:rPr>
          <w:rFonts w:ascii="Times New Roman" w:hAnsi="Times New Roman" w:cs="Times New Roman"/>
          <w:sz w:val="30"/>
          <w:szCs w:val="30"/>
        </w:rPr>
        <w:t>в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)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CaO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 = Ca(OH)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;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CaO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Ca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;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CaO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Ca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; </w:t>
      </w:r>
      <w:proofErr w:type="spellStart"/>
      <w:r w:rsidRPr="00B67431">
        <w:rPr>
          <w:rFonts w:ascii="Times New Roman" w:hAnsi="Times New Roman" w:cs="Times New Roman"/>
          <w:sz w:val="30"/>
          <w:szCs w:val="30"/>
          <w:lang w:val="en-US"/>
        </w:rPr>
        <w:t>CaO</w:t>
      </w:r>
      <w:proofErr w:type="spellEnd"/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= CaSO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 xml:space="preserve"> + H</w:t>
      </w:r>
      <w:r w:rsidRPr="00B67431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O.</w:t>
      </w:r>
    </w:p>
    <w:p w:rsidR="004C704B" w:rsidRPr="004C704B" w:rsidRDefault="004C704B" w:rsidP="00B6743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B67431">
        <w:rPr>
          <w:rFonts w:ascii="Times New Roman" w:hAnsi="Times New Roman" w:cs="Times New Roman"/>
          <w:sz w:val="30"/>
          <w:szCs w:val="30"/>
        </w:rPr>
        <w:t>г</w:t>
      </w:r>
      <w:r w:rsidRPr="004C704B">
        <w:rPr>
          <w:rFonts w:ascii="Times New Roman" w:hAnsi="Times New Roman" w:cs="Times New Roman"/>
          <w:sz w:val="30"/>
          <w:szCs w:val="30"/>
        </w:rPr>
        <w:t xml:space="preserve">) 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w</w:t>
      </w:r>
      <w:r w:rsidRPr="004C704B">
        <w:rPr>
          <w:rFonts w:ascii="Times New Roman" w:hAnsi="Times New Roman" w:cs="Times New Roman"/>
          <w:sz w:val="30"/>
          <w:szCs w:val="30"/>
        </w:rPr>
        <w:t>(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H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B67431">
        <w:rPr>
          <w:rFonts w:ascii="Times New Roman" w:hAnsi="Times New Roman" w:cs="Times New Roman"/>
          <w:sz w:val="30"/>
          <w:szCs w:val="30"/>
          <w:lang w:val="en-US"/>
        </w:rPr>
        <w:t>SO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4</w:t>
      </w:r>
      <w:r w:rsidRPr="004C704B">
        <w:rPr>
          <w:rFonts w:ascii="Times New Roman" w:hAnsi="Times New Roman" w:cs="Times New Roman"/>
          <w:sz w:val="30"/>
          <w:szCs w:val="30"/>
        </w:rPr>
        <w:t>) = 9,8%.</w:t>
      </w:r>
    </w:p>
    <w:p w:rsidR="004C704B" w:rsidRDefault="004C704B" w:rsidP="00A1714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Default="004C704B" w:rsidP="00A1714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4C704B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7325E">
        <w:rPr>
          <w:rFonts w:ascii="Times New Roman" w:hAnsi="Times New Roman" w:cs="Times New Roman"/>
          <w:sz w:val="28"/>
          <w:szCs w:val="28"/>
        </w:rPr>
        <w:t>В лаборатории</w:t>
      </w:r>
      <w:r>
        <w:rPr>
          <w:rFonts w:ascii="Times New Roman" w:hAnsi="Times New Roman" w:cs="Times New Roman"/>
          <w:sz w:val="28"/>
          <w:szCs w:val="28"/>
        </w:rPr>
        <w:t xml:space="preserve"> имеется смесь трех солей: хлорида натрия, хлорида кальция и карбоната кальция, в которой число атомов хлора в 2 раза больше числа атомов кальция. Порцию этой смеси поместили в воду, при этом часть смеси растворилась. Не растворившуюся часть отфильтровали, промыли водой и взвесили. Ее масса оказалась равной 1,000 г. К фильтрату (раствору, оставшемуся после фильтрования) добавили избыток раствора нитрата </w:t>
      </w:r>
      <w:r>
        <w:rPr>
          <w:rFonts w:ascii="Times New Roman" w:hAnsi="Times New Roman" w:cs="Times New Roman"/>
          <w:sz w:val="28"/>
          <w:szCs w:val="28"/>
        </w:rPr>
        <w:lastRenderedPageBreak/>
        <w:t>серебра (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</w:rPr>
        <w:t>). Выпавший осадок отфильтровали, промыли и взвесили. Его масса составила 7,175 г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>а) Запишите уравнения протекающих реакций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>б) Укажите массу карбоната кальция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>в) Рассчитайте химическое количество (моль) атомов хлора и атомов кальция в исходной смеси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>г) Рассчитайте массу (г) хлорида кальция и хлорида натрия в исходной смеси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>д) Рассчитайте массовую долю хлорида натрия в исходной смеси.</w:t>
      </w:r>
    </w:p>
    <w:p w:rsidR="004C704B" w:rsidRPr="004871EF" w:rsidRDefault="004C704B" w:rsidP="00A17149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871EF">
        <w:rPr>
          <w:rFonts w:ascii="Times New Roman" w:hAnsi="Times New Roman" w:cs="Times New Roman"/>
          <w:i/>
          <w:sz w:val="28"/>
          <w:szCs w:val="28"/>
        </w:rPr>
        <w:t xml:space="preserve">е) Какая из солей смеси реагирует с раствором </w:t>
      </w:r>
      <w:proofErr w:type="spellStart"/>
      <w:r w:rsidRPr="004871EF">
        <w:rPr>
          <w:rFonts w:ascii="Times New Roman" w:hAnsi="Times New Roman" w:cs="Times New Roman"/>
          <w:i/>
          <w:sz w:val="28"/>
          <w:szCs w:val="28"/>
        </w:rPr>
        <w:t>бромоводородной</w:t>
      </w:r>
      <w:proofErr w:type="spellEnd"/>
      <w:r w:rsidRPr="004871EF">
        <w:rPr>
          <w:rFonts w:ascii="Times New Roman" w:hAnsi="Times New Roman" w:cs="Times New Roman"/>
          <w:i/>
          <w:sz w:val="28"/>
          <w:szCs w:val="28"/>
        </w:rPr>
        <w:t xml:space="preserve"> кислоты, а какая – с разбавленным раствором карбоната калия? Приведите уравнения соответствующих реакций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4C704B" w:rsidRP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4C704B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 w:rsidRPr="004C704B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04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aNO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04B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gCl</w:t>
      </w:r>
      <w:proofErr w:type="spellEnd"/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04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Ca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04B">
        <w:rPr>
          <w:rFonts w:ascii="Times New Roman" w:hAnsi="Times New Roman" w:cs="Times New Roman"/>
          <w:sz w:val="28"/>
          <w:szCs w:val="28"/>
        </w:rPr>
        <w:t>)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AgCl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растворившая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в воде часть смеси представляет собой СаСО</w:t>
      </w:r>
      <w:r w:rsidRPr="0068582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его масса 1 г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685823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gNO</w:t>
      </w:r>
      <w:proofErr w:type="spellEnd"/>
      <w:r w:rsidRPr="0068582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685823">
        <w:rPr>
          <w:rFonts w:ascii="Times New Roman" w:hAnsi="Times New Roman" w:cs="Times New Roman"/>
          <w:sz w:val="28"/>
          <w:szCs w:val="28"/>
        </w:rPr>
        <w:t>)=7,175/143,5=0,05</w:t>
      </w:r>
      <w:r>
        <w:rPr>
          <w:rFonts w:ascii="Times New Roman" w:hAnsi="Times New Roman" w:cs="Times New Roman"/>
          <w:sz w:val="28"/>
          <w:szCs w:val="28"/>
        </w:rPr>
        <w:t xml:space="preserve"> моль.</w:t>
      </w:r>
    </w:p>
    <w:p w:rsidR="004C704B" w:rsidRDefault="004C704B" w:rsidP="0068582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атомов (моль) хлора в исходной смеси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582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685823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5823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gCl</w:t>
      </w:r>
      <w:proofErr w:type="spellEnd"/>
      <w:r w:rsidRPr="00685823">
        <w:rPr>
          <w:rFonts w:ascii="Times New Roman" w:hAnsi="Times New Roman" w:cs="Times New Roman"/>
          <w:sz w:val="28"/>
          <w:szCs w:val="28"/>
        </w:rPr>
        <w:t>)= 0,05</w:t>
      </w:r>
      <w:r>
        <w:rPr>
          <w:rFonts w:ascii="Times New Roman" w:hAnsi="Times New Roman" w:cs="Times New Roman"/>
          <w:sz w:val="28"/>
          <w:szCs w:val="28"/>
        </w:rPr>
        <w:t xml:space="preserve"> моль.</w:t>
      </w:r>
    </w:p>
    <w:p w:rsidR="004C704B" w:rsidRDefault="004C704B" w:rsidP="00685823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(моль) атомов кальция в исходной смеси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582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</w:t>
      </w:r>
      <w:r w:rsidRPr="00685823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5823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685823">
        <w:rPr>
          <w:rFonts w:ascii="Times New Roman" w:hAnsi="Times New Roman" w:cs="Times New Roman"/>
          <w:sz w:val="28"/>
          <w:szCs w:val="28"/>
        </w:rPr>
        <w:t xml:space="preserve">)/2=0,025 </w:t>
      </w:r>
      <w:r>
        <w:rPr>
          <w:rFonts w:ascii="Times New Roman" w:hAnsi="Times New Roman" w:cs="Times New Roman"/>
          <w:sz w:val="28"/>
          <w:szCs w:val="28"/>
        </w:rPr>
        <w:t>моль.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Определим количество (моль) кальция в СаСО</w:t>
      </w:r>
      <w:r w:rsidRPr="002841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</w:t>
      </w:r>
      <w:r w:rsidRPr="00284136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CO</w:t>
      </w:r>
      <w:proofErr w:type="spellEnd"/>
      <w:r w:rsidRPr="0028413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84136">
        <w:rPr>
          <w:rFonts w:ascii="Times New Roman" w:hAnsi="Times New Roman" w:cs="Times New Roman"/>
          <w:sz w:val="28"/>
          <w:szCs w:val="28"/>
        </w:rPr>
        <w:t xml:space="preserve">)=1/100=0,01 </w:t>
      </w:r>
      <w:r>
        <w:rPr>
          <w:rFonts w:ascii="Times New Roman" w:hAnsi="Times New Roman" w:cs="Times New Roman"/>
          <w:sz w:val="28"/>
          <w:szCs w:val="28"/>
        </w:rPr>
        <w:t>моль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массу хлорида кальция в исходной смеси:</w:t>
      </w:r>
    </w:p>
    <w:p w:rsidR="004C704B" w:rsidRP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 xml:space="preserve">)=0,025-0,01=0,015 </w:t>
      </w:r>
      <w:r>
        <w:rPr>
          <w:rFonts w:ascii="Times New Roman" w:hAnsi="Times New Roman" w:cs="Times New Roman"/>
          <w:sz w:val="28"/>
          <w:szCs w:val="28"/>
        </w:rPr>
        <w:t>моль</w:t>
      </w:r>
      <w:r w:rsidRPr="004C704B">
        <w:rPr>
          <w:rFonts w:ascii="Times New Roman" w:hAnsi="Times New Roman" w:cs="Times New Roman"/>
          <w:sz w:val="28"/>
          <w:szCs w:val="28"/>
        </w:rPr>
        <w:t>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>)*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r w:rsidRPr="004C70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04B">
        <w:rPr>
          <w:rFonts w:ascii="Times New Roman" w:hAnsi="Times New Roman" w:cs="Times New Roman"/>
          <w:sz w:val="28"/>
          <w:szCs w:val="28"/>
        </w:rPr>
        <w:t xml:space="preserve">)=0,015*111=1,665 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4C704B">
        <w:rPr>
          <w:rFonts w:ascii="Times New Roman" w:hAnsi="Times New Roman" w:cs="Times New Roman"/>
          <w:sz w:val="28"/>
          <w:szCs w:val="28"/>
        </w:rPr>
        <w:t>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пределим количество (моль) хлора в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aCl</w:t>
      </w:r>
      <w:proofErr w:type="spellEnd"/>
      <w:r w:rsidRPr="0028413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284136">
        <w:rPr>
          <w:rFonts w:ascii="Times New Roman" w:hAnsi="Times New Roman" w:cs="Times New Roman"/>
          <w:sz w:val="28"/>
          <w:szCs w:val="28"/>
        </w:rPr>
        <w:t xml:space="preserve">)=0,015*2=0,03 </w:t>
      </w:r>
      <w:r>
        <w:rPr>
          <w:rFonts w:ascii="Times New Roman" w:hAnsi="Times New Roman" w:cs="Times New Roman"/>
          <w:sz w:val="28"/>
          <w:szCs w:val="28"/>
        </w:rPr>
        <w:t>моль.</w:t>
      </w:r>
    </w:p>
    <w:p w:rsidR="004C704B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массу хлорида натрия в исходной смеси: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C704B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 w:rsidRPr="004C704B">
        <w:rPr>
          <w:rFonts w:ascii="Times New Roman" w:hAnsi="Times New Roman" w:cs="Times New Roman"/>
          <w:sz w:val="28"/>
          <w:szCs w:val="28"/>
        </w:rPr>
        <w:t xml:space="preserve">)=(0,05-0,03)*58,5=1,17 </w:t>
      </w:r>
      <w:r>
        <w:rPr>
          <w:rFonts w:ascii="Times New Roman" w:hAnsi="Times New Roman" w:cs="Times New Roman"/>
          <w:sz w:val="28"/>
          <w:szCs w:val="28"/>
        </w:rPr>
        <w:t xml:space="preserve">г. 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28413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 w:rsidRPr="00284136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 w:rsidRPr="00284136">
        <w:rPr>
          <w:rFonts w:ascii="Times New Roman" w:hAnsi="Times New Roman" w:cs="Times New Roman"/>
          <w:sz w:val="28"/>
          <w:szCs w:val="28"/>
        </w:rPr>
        <w:t>)/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84136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меси)=1,17/(1,17+ 1,665+1)=0,3051 или 30,51%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) Молекулярные и ионно-молекулярные уравнения: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HBr + CaCO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CaBr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+ CO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4C704B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4C704B" w:rsidRPr="001D0ECC" w:rsidRDefault="004C704B" w:rsidP="00284136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CaCL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CaCO</w:t>
      </w:r>
      <w:r w:rsidRPr="001D0EC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2KCl</w:t>
      </w:r>
    </w:p>
    <w:p w:rsidR="004C704B" w:rsidRPr="001D0ECC" w:rsidRDefault="004C704B" w:rsidP="005E0B8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4C704B" w:rsidRPr="001D0ECC" w:rsidRDefault="004C704B" w:rsidP="005E0B8E">
      <w:pPr>
        <w:jc w:val="both"/>
        <w:rPr>
          <w:lang w:val="en-US"/>
        </w:rPr>
      </w:pPr>
    </w:p>
    <w:p w:rsidR="004C704B" w:rsidRPr="004E0C20" w:rsidRDefault="004C704B" w:rsidP="005A5ECF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lastRenderedPageBreak/>
        <w:t>8</w:t>
      </w:r>
      <w:r w:rsidRPr="004E0C20">
        <w:rPr>
          <w:rFonts w:ascii="Times New Roman" w:hAnsi="Times New Roman" w:cs="Times New Roman"/>
          <w:b/>
          <w:sz w:val="40"/>
          <w:szCs w:val="40"/>
        </w:rPr>
        <w:t xml:space="preserve"> класс</w:t>
      </w:r>
    </w:p>
    <w:p w:rsidR="004C704B" w:rsidRPr="00B01A37" w:rsidRDefault="004C704B" w:rsidP="005A5ECF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01A37">
        <w:rPr>
          <w:rFonts w:ascii="Times New Roman" w:hAnsi="Times New Roman" w:cs="Times New Roman"/>
          <w:b/>
          <w:i/>
          <w:sz w:val="28"/>
          <w:szCs w:val="28"/>
        </w:rPr>
        <w:t>Третий этап</w:t>
      </w:r>
    </w:p>
    <w:p w:rsidR="004C704B" w:rsidRPr="00B01A37" w:rsidRDefault="004C704B" w:rsidP="005A5EC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04B" w:rsidRPr="00B01A37" w:rsidRDefault="004C704B" w:rsidP="005A5EC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1A37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4C704B" w:rsidRPr="00B01A37" w:rsidRDefault="004C704B" w:rsidP="00C24B46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1A37">
        <w:rPr>
          <w:rFonts w:ascii="Times New Roman" w:hAnsi="Times New Roman" w:cs="Times New Roman"/>
          <w:sz w:val="28"/>
          <w:szCs w:val="28"/>
        </w:rPr>
        <w:t>Смесь массой 4,03 г, состоящую из оксида никеля(II) и оксида свинца(II), восстановили при нагревании оксидом углерода(II). Газовую смесь, образовавшуюся после реакции, пропуст</w:t>
      </w:r>
      <w:r>
        <w:rPr>
          <w:rFonts w:ascii="Times New Roman" w:hAnsi="Times New Roman" w:cs="Times New Roman"/>
          <w:sz w:val="28"/>
          <w:szCs w:val="28"/>
        </w:rPr>
        <w:t>или через 41 мл раствора гидрок</w:t>
      </w:r>
      <w:r w:rsidRPr="00B01A37">
        <w:rPr>
          <w:rFonts w:ascii="Times New Roman" w:hAnsi="Times New Roman" w:cs="Times New Roman"/>
          <w:sz w:val="28"/>
          <w:szCs w:val="28"/>
        </w:rPr>
        <w:t>сида бария (массовая доля основания 17,1%, плотность раствора 1,22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B01A37">
        <w:rPr>
          <w:rFonts w:ascii="Times New Roman" w:hAnsi="Times New Roman" w:cs="Times New Roman"/>
          <w:sz w:val="28"/>
          <w:szCs w:val="28"/>
        </w:rPr>
        <w:t>г/см</w:t>
      </w:r>
      <w:r w:rsidRPr="00B01A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01A37">
        <w:rPr>
          <w:rFonts w:ascii="Times New Roman" w:hAnsi="Times New Roman" w:cs="Times New Roman"/>
          <w:sz w:val="28"/>
          <w:szCs w:val="28"/>
        </w:rPr>
        <w:t xml:space="preserve">), при этом выпал осадок. </w:t>
      </w:r>
    </w:p>
    <w:p w:rsidR="004C704B" w:rsidRPr="00B01A37" w:rsidRDefault="004C704B" w:rsidP="00C24B46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1A37">
        <w:rPr>
          <w:rFonts w:ascii="Times New Roman" w:hAnsi="Times New Roman" w:cs="Times New Roman"/>
          <w:i/>
          <w:sz w:val="28"/>
          <w:szCs w:val="28"/>
        </w:rPr>
        <w:t>а) Какой объем газа (дм</w:t>
      </w:r>
      <w:r w:rsidRPr="00B01A37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B01A37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r w:rsidRPr="00B01A37">
        <w:rPr>
          <w:rFonts w:ascii="Times New Roman" w:hAnsi="Times New Roman" w:cs="Times New Roman"/>
          <w:i/>
          <w:sz w:val="28"/>
          <w:szCs w:val="28"/>
        </w:rPr>
        <w:t>н.у</w:t>
      </w:r>
      <w:proofErr w:type="spellEnd"/>
      <w:r w:rsidRPr="00B01A37">
        <w:rPr>
          <w:rFonts w:ascii="Times New Roman" w:hAnsi="Times New Roman" w:cs="Times New Roman"/>
          <w:i/>
          <w:sz w:val="28"/>
          <w:szCs w:val="28"/>
        </w:rPr>
        <w:t>.) вступил в реакцию?</w:t>
      </w:r>
    </w:p>
    <w:p w:rsidR="004C704B" w:rsidRPr="00972164" w:rsidRDefault="004C704B" w:rsidP="00C24B46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1A37">
        <w:rPr>
          <w:rFonts w:ascii="Times New Roman" w:hAnsi="Times New Roman" w:cs="Times New Roman"/>
          <w:i/>
          <w:sz w:val="28"/>
          <w:szCs w:val="28"/>
        </w:rPr>
        <w:t>б) Вычислите массовые доли оксидов в смеси.</w:t>
      </w:r>
    </w:p>
    <w:p w:rsidR="004C704B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</w:rPr>
      </w:pPr>
      <w:r>
        <w:rPr>
          <w:rFonts w:ascii="Times New Roman" w:eastAsia="Calibri" w:hAnsi="Times New Roman" w:cs="Times New Roman"/>
          <w:sz w:val="30"/>
          <w:szCs w:val="30"/>
        </w:rPr>
        <w:t>Решение: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  <w:lang w:val="be-BY"/>
        </w:rPr>
      </w:pPr>
      <w:r w:rsidRPr="0075328A">
        <w:rPr>
          <w:rFonts w:ascii="Times New Roman" w:eastAsia="Calibri" w:hAnsi="Times New Roman" w:cs="Times New Roman"/>
          <w:sz w:val="30"/>
          <w:szCs w:val="30"/>
        </w:rPr>
        <w:t>а</w:t>
      </w:r>
      <w:r w:rsidRPr="000A4E3D">
        <w:rPr>
          <w:rFonts w:ascii="Times New Roman" w:eastAsia="Calibri" w:hAnsi="Times New Roman" w:cs="Times New Roman"/>
          <w:sz w:val="30"/>
          <w:szCs w:val="30"/>
        </w:rPr>
        <w:t xml:space="preserve">) </w:t>
      </w:r>
      <w:r w:rsidRPr="0075328A">
        <w:rPr>
          <w:rFonts w:ascii="Times New Roman" w:eastAsia="Calibri" w:hAnsi="Times New Roman" w:cs="Times New Roman"/>
          <w:sz w:val="30"/>
          <w:szCs w:val="30"/>
          <w:lang w:val="en-US"/>
        </w:rPr>
        <w:t>V</w:t>
      </w:r>
      <w:r w:rsidRPr="000A4E3D">
        <w:rPr>
          <w:rFonts w:ascii="Times New Roman" w:eastAsia="Calibri" w:hAnsi="Times New Roman" w:cs="Times New Roman"/>
          <w:sz w:val="30"/>
          <w:szCs w:val="30"/>
        </w:rPr>
        <w:t>(</w:t>
      </w:r>
      <w:r w:rsidRPr="0075328A">
        <w:rPr>
          <w:rFonts w:ascii="Times New Roman" w:eastAsia="Calibri" w:hAnsi="Times New Roman" w:cs="Times New Roman"/>
          <w:sz w:val="30"/>
          <w:szCs w:val="30"/>
          <w:lang w:val="en-US"/>
        </w:rPr>
        <w:t>CO</w:t>
      </w:r>
      <w:r w:rsidRPr="000A4E3D">
        <w:rPr>
          <w:rFonts w:ascii="Times New Roman" w:eastAsia="Calibri" w:hAnsi="Times New Roman" w:cs="Times New Roman"/>
          <w:sz w:val="30"/>
          <w:szCs w:val="30"/>
          <w:vertAlign w:val="subscript"/>
        </w:rPr>
        <w:t>2</w:t>
      </w:r>
      <w:r w:rsidRPr="000A4E3D">
        <w:rPr>
          <w:rFonts w:ascii="Times New Roman" w:eastAsia="Calibri" w:hAnsi="Times New Roman" w:cs="Times New Roman"/>
          <w:sz w:val="30"/>
          <w:szCs w:val="30"/>
        </w:rPr>
        <w:t>) = 1</w:t>
      </w:r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>,</w:t>
      </w:r>
      <w:r w:rsidRPr="000A4E3D">
        <w:rPr>
          <w:rFonts w:ascii="Times New Roman" w:eastAsia="Calibri" w:hAnsi="Times New Roman" w:cs="Times New Roman"/>
          <w:sz w:val="30"/>
          <w:szCs w:val="30"/>
        </w:rPr>
        <w:t>12</w:t>
      </w:r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 xml:space="preserve"> дм</w:t>
      </w:r>
      <w:r w:rsidRPr="0075328A">
        <w:rPr>
          <w:rFonts w:ascii="Times New Roman" w:eastAsia="Calibri" w:hAnsi="Times New Roman" w:cs="Times New Roman"/>
          <w:sz w:val="30"/>
          <w:szCs w:val="30"/>
          <w:vertAlign w:val="superscript"/>
          <w:lang w:val="be-BY"/>
        </w:rPr>
        <w:t>3</w:t>
      </w:r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>;</w:t>
      </w:r>
    </w:p>
    <w:p w:rsidR="004C704B" w:rsidRPr="000A4E3D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</w:rPr>
      </w:pPr>
    </w:p>
    <w:p w:rsidR="004C704B" w:rsidRPr="000A4E3D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</w:rPr>
      </w:pPr>
    </w:p>
    <w:p w:rsidR="004C704B" w:rsidRPr="000A4E3D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</w:rPr>
      </w:pP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30"/>
          <w:szCs w:val="30"/>
          <w:lang w:val="be-BY"/>
        </w:rPr>
      </w:pPr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>б) w(</w:t>
      </w:r>
      <w:proofErr w:type="spellStart"/>
      <w:r w:rsidRPr="0075328A">
        <w:rPr>
          <w:rFonts w:ascii="Times New Roman" w:eastAsia="Calibri" w:hAnsi="Times New Roman" w:cs="Times New Roman"/>
          <w:sz w:val="30"/>
          <w:szCs w:val="30"/>
          <w:lang w:val="en-US"/>
        </w:rPr>
        <w:t>NiO</w:t>
      </w:r>
      <w:proofErr w:type="spellEnd"/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>) = 89,53% , w(</w:t>
      </w:r>
      <w:proofErr w:type="spellStart"/>
      <w:r w:rsidRPr="0075328A">
        <w:rPr>
          <w:rFonts w:ascii="Times New Roman" w:eastAsia="Calibri" w:hAnsi="Times New Roman" w:cs="Times New Roman"/>
          <w:sz w:val="30"/>
          <w:szCs w:val="30"/>
          <w:lang w:val="en-US"/>
        </w:rPr>
        <w:t>PbO</w:t>
      </w:r>
      <w:proofErr w:type="spellEnd"/>
      <w:r w:rsidRPr="0075328A">
        <w:rPr>
          <w:rFonts w:ascii="Times New Roman" w:eastAsia="Calibri" w:hAnsi="Times New Roman" w:cs="Times New Roman"/>
          <w:sz w:val="30"/>
          <w:szCs w:val="30"/>
          <w:lang w:val="be-BY"/>
        </w:rPr>
        <w:t>) = 10,47%</w:t>
      </w:r>
    </w:p>
    <w:p w:rsidR="004C704B" w:rsidRDefault="004C704B" w:rsidP="00C8168E">
      <w:pPr>
        <w:tabs>
          <w:tab w:val="num" w:pos="1134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8"/>
          <w:szCs w:val="28"/>
          <w:lang w:val="be-BY"/>
        </w:rPr>
      </w:pPr>
    </w:p>
    <w:p w:rsidR="004C704B" w:rsidRDefault="004C704B" w:rsidP="00C8168E">
      <w:pPr>
        <w:tabs>
          <w:tab w:val="num" w:pos="1134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8"/>
          <w:szCs w:val="28"/>
          <w:lang w:val="be-BY"/>
        </w:rPr>
      </w:pPr>
    </w:p>
    <w:p w:rsidR="004C704B" w:rsidRDefault="004C704B" w:rsidP="00C8168E">
      <w:pPr>
        <w:tabs>
          <w:tab w:val="num" w:pos="1134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8"/>
          <w:szCs w:val="28"/>
          <w:lang w:val="be-BY"/>
        </w:rPr>
      </w:pPr>
    </w:p>
    <w:p w:rsidR="004C704B" w:rsidRDefault="004C704B" w:rsidP="00C8168E">
      <w:pPr>
        <w:tabs>
          <w:tab w:val="num" w:pos="1134"/>
        </w:tabs>
        <w:spacing w:after="0" w:line="240" w:lineRule="auto"/>
        <w:ind w:left="964"/>
        <w:jc w:val="both"/>
        <w:rPr>
          <w:rFonts w:ascii="Times New Roman" w:hAnsi="Times New Roman" w:cs="Times New Roman"/>
          <w:sz w:val="28"/>
          <w:szCs w:val="28"/>
          <w:lang w:val="be-BY"/>
        </w:rPr>
      </w:pPr>
    </w:p>
    <w:p w:rsidR="004C704B" w:rsidRPr="004C704B" w:rsidRDefault="004C704B" w:rsidP="00542B18">
      <w:pPr>
        <w:tabs>
          <w:tab w:val="num" w:pos="0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01A37">
        <w:rPr>
          <w:rFonts w:ascii="Times New Roman" w:hAnsi="Times New Roman" w:cs="Times New Roman"/>
          <w:b/>
          <w:sz w:val="28"/>
          <w:szCs w:val="28"/>
        </w:rPr>
        <w:t>Задача</w:t>
      </w:r>
      <w:r w:rsidRPr="004C704B">
        <w:rPr>
          <w:rFonts w:ascii="Times New Roman" w:hAnsi="Times New Roman" w:cs="Times New Roman"/>
          <w:b/>
          <w:sz w:val="28"/>
          <w:szCs w:val="28"/>
        </w:rPr>
        <w:t xml:space="preserve"> 2</w:t>
      </w:r>
    </w:p>
    <w:p w:rsidR="004C704B" w:rsidRPr="00B01A37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1A37">
        <w:rPr>
          <w:rFonts w:ascii="Times New Roman" w:hAnsi="Times New Roman" w:cs="Times New Roman"/>
          <w:sz w:val="28"/>
          <w:szCs w:val="28"/>
        </w:rPr>
        <w:t>Если к смеси порошков двух простых веществ А темно-серого цвета и Б серебристо-белого цвета, добавить несколько капель жидкости В, то произойдет бурная реакция образования вещества Г. Если вещество Г растворить в избытке раствора гидроксида  натрия, то образуется прозрачный раствор. При пропускании в этот раствор хлора выпадает белый осадок Д, а раствор окрашивается в бурый цвет. Если же вещество Г растворить в растворе аммиака, то осадок Д образуется сразу же.</w:t>
      </w:r>
    </w:p>
    <w:p w:rsidR="004C704B" w:rsidRPr="00B01A37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1A37">
        <w:rPr>
          <w:rFonts w:ascii="Times New Roman" w:hAnsi="Times New Roman" w:cs="Times New Roman"/>
          <w:i/>
          <w:sz w:val="28"/>
          <w:szCs w:val="28"/>
        </w:rPr>
        <w:t>а) Определите вещества А – Д. Запишите их химические формулы и названия.</w:t>
      </w:r>
    </w:p>
    <w:p w:rsidR="004C704B" w:rsidRPr="00B01A37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01A37">
        <w:rPr>
          <w:rFonts w:ascii="Times New Roman" w:hAnsi="Times New Roman" w:cs="Times New Roman"/>
          <w:i/>
          <w:sz w:val="28"/>
          <w:szCs w:val="28"/>
        </w:rPr>
        <w:t>б) Напишите уравнения упомянутых реакций.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:</w:t>
      </w:r>
    </w:p>
    <w:p w:rsidR="004C704B" w:rsidRPr="0075328A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А –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532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Б – </w:t>
      </w:r>
      <w:r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7532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75328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5328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Г –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lI</w:t>
      </w:r>
      <w:proofErr w:type="spellEnd"/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Д – </w:t>
      </w:r>
      <w:r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75328A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75328A">
        <w:rPr>
          <w:rFonts w:ascii="Times New Roman" w:hAnsi="Times New Roman" w:cs="Times New Roman"/>
          <w:sz w:val="28"/>
          <w:szCs w:val="28"/>
        </w:rPr>
        <w:t>)</w:t>
      </w:r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Уравнения реакций:</w:t>
      </w:r>
    </w:p>
    <w:p w:rsidR="004C704B" w:rsidRPr="0075328A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5328A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Al</w:t>
      </w:r>
      <w:r w:rsidRPr="0075328A">
        <w:rPr>
          <w:rFonts w:ascii="Times New Roman" w:hAnsi="Times New Roman" w:cs="Times New Roman"/>
          <w:sz w:val="28"/>
          <w:szCs w:val="28"/>
        </w:rPr>
        <w:t xml:space="preserve"> + 3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5328A">
        <w:rPr>
          <w:rFonts w:ascii="Times New Roman" w:hAnsi="Times New Roman" w:cs="Times New Roman"/>
          <w:sz w:val="28"/>
          <w:szCs w:val="28"/>
        </w:rPr>
        <w:t xml:space="preserve"> = 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AlI</w:t>
      </w:r>
      <w:proofErr w:type="spellEnd"/>
      <w:r w:rsidRPr="000A4E3D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lI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4NaOH + 2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3NaI + Na[Al(OH)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*2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]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ссы, происходящие при пропускании хлора: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O =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C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ClO</w:t>
      </w:r>
      <w:proofErr w:type="spellEnd"/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NaI + Cl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2NaCl + I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HClO + I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5HCl + 2HIO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C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+ Na[Al(OH)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*2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] = Al(OH)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Cl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4C704B" w:rsidRDefault="004C704B" w:rsidP="00542B18">
      <w:pPr>
        <w:tabs>
          <w:tab w:val="num" w:pos="142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lI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3 </w:t>
      </w:r>
      <w:r>
        <w:rPr>
          <w:rFonts w:ascii="Times New Roman" w:hAnsi="Times New Roman" w:cs="Times New Roman"/>
          <w:sz w:val="28"/>
          <w:szCs w:val="28"/>
          <w:lang w:val="en-US"/>
        </w:rPr>
        <w:t>+ 3N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*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= Al(OH)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3NH</w:t>
      </w:r>
      <w:r w:rsidRPr="000A4E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4C704B" w:rsidRPr="00B01A37" w:rsidRDefault="004C704B" w:rsidP="00B01A37">
      <w:pPr>
        <w:tabs>
          <w:tab w:val="num" w:pos="142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а 3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24B46">
        <w:rPr>
          <w:rFonts w:ascii="Times New Roman" w:hAnsi="Times New Roman" w:cs="Times New Roman"/>
          <w:sz w:val="28"/>
          <w:szCs w:val="28"/>
        </w:rPr>
        <w:t>Закончите уравнения реакций, расставьте коэффициенты (во всех реакциях кроме 7, начальные коэффициенты не приведены).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 xml:space="preserve">1) </w:t>
      </w:r>
      <w:proofErr w:type="spellStart"/>
      <w:r w:rsidRPr="00C24B46">
        <w:rPr>
          <w:rFonts w:ascii="Times New Roman" w:hAnsi="Times New Roman" w:cs="Times New Roman"/>
          <w:i/>
          <w:sz w:val="28"/>
          <w:szCs w:val="28"/>
        </w:rPr>
        <w:t>СаС</w:t>
      </w:r>
      <w:proofErr w:type="spellEnd"/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Na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2) N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l+KOH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3) MgS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(C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OO)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Ba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4) Pb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HCl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(k)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5) KMn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O+S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6) F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O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7) 2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P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+5KOH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8) NO+Cl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→</w:t>
      </w:r>
    </w:p>
    <w:p w:rsidR="004C704B" w:rsidRPr="004C704B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C704B">
        <w:rPr>
          <w:rFonts w:ascii="Times New Roman" w:hAnsi="Times New Roman" w:cs="Times New Roman"/>
          <w:i/>
          <w:sz w:val="28"/>
          <w:szCs w:val="28"/>
        </w:rPr>
        <w:t xml:space="preserve">9) </w:t>
      </w:r>
      <w:proofErr w:type="spellStart"/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aO</w:t>
      </w:r>
      <w:proofErr w:type="spellEnd"/>
      <w:r w:rsidRPr="004C704B">
        <w:rPr>
          <w:rFonts w:ascii="Times New Roman" w:hAnsi="Times New Roman" w:cs="Times New Roman"/>
          <w:i/>
          <w:sz w:val="28"/>
          <w:szCs w:val="28"/>
        </w:rPr>
        <w:t>+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Al</w:t>
      </w:r>
      <w:r w:rsidRPr="004C704B">
        <w:rPr>
          <w:rFonts w:ascii="Times New Roman" w:hAnsi="Times New Roman" w:cs="Times New Roman"/>
          <w:i/>
          <w:sz w:val="28"/>
          <w:szCs w:val="28"/>
        </w:rPr>
        <w:t>→</w:t>
      </w:r>
      <w:r w:rsidRPr="004C704B">
        <w:rPr>
          <w:rFonts w:ascii="Times New Roman" w:hAnsi="Times New Roman" w:cs="Times New Roman"/>
          <w:i/>
          <w:sz w:val="28"/>
          <w:szCs w:val="28"/>
        </w:rPr>
        <w:tab/>
        <w:t>(</w:t>
      </w:r>
      <w:r w:rsidRPr="00C24B46">
        <w:rPr>
          <w:rFonts w:ascii="Times New Roman" w:hAnsi="Times New Roman" w:cs="Times New Roman"/>
          <w:i/>
          <w:sz w:val="28"/>
          <w:szCs w:val="28"/>
        </w:rPr>
        <w:t>при</w:t>
      </w:r>
      <w:r w:rsidRPr="004C70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24B46">
        <w:rPr>
          <w:rFonts w:ascii="Times New Roman" w:hAnsi="Times New Roman" w:cs="Times New Roman"/>
          <w:i/>
          <w:sz w:val="28"/>
          <w:szCs w:val="28"/>
        </w:rPr>
        <w:t>нагревании</w:t>
      </w:r>
      <w:r w:rsidRPr="004C704B">
        <w:rPr>
          <w:rFonts w:ascii="Times New Roman" w:hAnsi="Times New Roman" w:cs="Times New Roman"/>
          <w:i/>
          <w:sz w:val="28"/>
          <w:szCs w:val="28"/>
        </w:rPr>
        <w:t>)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0) 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C24B46">
        <w:rPr>
          <w:rFonts w:ascii="Times New Roman" w:hAnsi="Times New Roman" w:cs="Times New Roman"/>
          <w:i/>
          <w:sz w:val="28"/>
          <w:szCs w:val="28"/>
        </w:rPr>
        <w:t>+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</w:rPr>
        <w:t>→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1) 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Fe</w:t>
      </w:r>
      <w:r w:rsidRPr="00C24B46">
        <w:rPr>
          <w:rFonts w:ascii="Times New Roman" w:hAnsi="Times New Roman" w:cs="Times New Roman"/>
          <w:i/>
          <w:sz w:val="28"/>
          <w:szCs w:val="28"/>
        </w:rPr>
        <w:t>+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C24B46">
        <w:rPr>
          <w:rFonts w:ascii="Times New Roman" w:hAnsi="Times New Roman" w:cs="Times New Roman"/>
          <w:i/>
          <w:sz w:val="28"/>
          <w:szCs w:val="28"/>
        </w:rPr>
        <w:t>→ (700</w:t>
      </w:r>
      <w:r w:rsidRPr="001A6A74"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C24B46">
        <w:rPr>
          <w:rFonts w:ascii="Times New Roman" w:hAnsi="Times New Roman" w:cs="Times New Roman"/>
          <w:i/>
          <w:sz w:val="28"/>
          <w:szCs w:val="28"/>
        </w:rPr>
        <w:t>)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2) 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N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N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</w:rPr>
        <w:t>→</w:t>
      </w:r>
      <w:r>
        <w:rPr>
          <w:rFonts w:ascii="Times New Roman" w:hAnsi="Times New Roman" w:cs="Times New Roman"/>
          <w:i/>
          <w:sz w:val="28"/>
          <w:szCs w:val="28"/>
        </w:rPr>
        <w:t xml:space="preserve"> (осторожное нагревание при 200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0</w:t>
      </w:r>
      <w:r w:rsidRPr="00C24B46">
        <w:rPr>
          <w:rFonts w:ascii="Times New Roman" w:hAnsi="Times New Roman" w:cs="Times New Roman"/>
          <w:i/>
          <w:sz w:val="28"/>
          <w:szCs w:val="28"/>
        </w:rPr>
        <w:t>С)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3) </w:t>
      </w:r>
      <w:proofErr w:type="spellStart"/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AgNO</w:t>
      </w:r>
      <w:proofErr w:type="spellEnd"/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</w:rPr>
        <w:t>→</w:t>
      </w:r>
      <w:r w:rsidRPr="00C24B46">
        <w:rPr>
          <w:rFonts w:ascii="Times New Roman" w:hAnsi="Times New Roman" w:cs="Times New Roman"/>
          <w:i/>
          <w:sz w:val="28"/>
          <w:szCs w:val="28"/>
        </w:rPr>
        <w:tab/>
        <w:t>(прокаливание)</w:t>
      </w:r>
    </w:p>
    <w:p w:rsidR="004C704B" w:rsidRPr="00C24B46" w:rsidRDefault="004C704B" w:rsidP="00C24B46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4) 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Zn</w:t>
      </w:r>
      <w:r w:rsidRPr="00C24B46">
        <w:rPr>
          <w:rFonts w:ascii="Times New Roman" w:hAnsi="Times New Roman" w:cs="Times New Roman"/>
          <w:i/>
          <w:sz w:val="28"/>
          <w:szCs w:val="28"/>
        </w:rPr>
        <w:t>+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Hg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</w:rPr>
        <w:t>(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N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C24B46">
        <w:rPr>
          <w:rFonts w:ascii="Times New Roman" w:hAnsi="Times New Roman" w:cs="Times New Roman"/>
          <w:i/>
          <w:sz w:val="28"/>
          <w:szCs w:val="28"/>
        </w:rPr>
        <w:t>)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C24B46">
        <w:rPr>
          <w:rFonts w:ascii="Times New Roman" w:hAnsi="Times New Roman" w:cs="Times New Roman"/>
          <w:i/>
          <w:sz w:val="28"/>
          <w:szCs w:val="28"/>
        </w:rPr>
        <w:t>→</w:t>
      </w:r>
    </w:p>
    <w:p w:rsidR="004C704B" w:rsidRPr="004C704B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24B46">
        <w:rPr>
          <w:rFonts w:ascii="Times New Roman" w:hAnsi="Times New Roman" w:cs="Times New Roman"/>
          <w:i/>
          <w:sz w:val="28"/>
          <w:szCs w:val="28"/>
        </w:rPr>
        <w:t xml:space="preserve">15) 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CH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C24B46">
        <w:rPr>
          <w:rFonts w:ascii="Times New Roman" w:hAnsi="Times New Roman" w:cs="Times New Roman"/>
          <w:i/>
          <w:sz w:val="28"/>
          <w:szCs w:val="28"/>
        </w:rPr>
        <w:t>+</w:t>
      </w:r>
      <w:r w:rsidRPr="00C24B46">
        <w:rPr>
          <w:rFonts w:ascii="Times New Roman" w:hAnsi="Times New Roman" w:cs="Times New Roman"/>
          <w:i/>
          <w:sz w:val="28"/>
          <w:szCs w:val="28"/>
          <w:lang w:val="en-US"/>
        </w:rPr>
        <w:t>O</w:t>
      </w:r>
      <w:r w:rsidRPr="00C24B46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i/>
          <w:sz w:val="28"/>
          <w:szCs w:val="28"/>
        </w:rPr>
        <w:t>→ (сжигание)</w:t>
      </w:r>
    </w:p>
    <w:p w:rsidR="004C704B" w:rsidRDefault="004C704B" w:rsidP="000A4E3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4C704B" w:rsidRPr="004C704B" w:rsidRDefault="004C704B" w:rsidP="000A4E3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  <w:r w:rsidRPr="004C704B">
        <w:rPr>
          <w:rFonts w:ascii="Times New Roman" w:hAnsi="Times New Roman" w:cs="Times New Roman"/>
          <w:sz w:val="28"/>
          <w:szCs w:val="28"/>
        </w:rPr>
        <w:t>:</w:t>
      </w:r>
    </w:p>
    <w:p w:rsidR="004C704B" w:rsidRPr="004C704B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</w:rPr>
      </w:pPr>
      <w:r w:rsidRPr="004C704B">
        <w:rPr>
          <w:rFonts w:ascii="Times New Roman" w:hAnsi="Times New Roman" w:cs="Times New Roman"/>
          <w:sz w:val="30"/>
          <w:szCs w:val="30"/>
        </w:rPr>
        <w:t xml:space="preserve">1) </w:t>
      </w:r>
      <w:proofErr w:type="spellStart"/>
      <w:r w:rsidRPr="0075328A">
        <w:rPr>
          <w:rFonts w:ascii="Times New Roman" w:hAnsi="Times New Roman" w:cs="Times New Roman"/>
          <w:sz w:val="30"/>
          <w:szCs w:val="30"/>
        </w:rPr>
        <w:t>СаС</w:t>
      </w:r>
      <w:proofErr w:type="spellEnd"/>
      <w:r w:rsidRPr="0075328A">
        <w:rPr>
          <w:rFonts w:ascii="Times New Roman" w:hAnsi="Times New Roman" w:cs="Times New Roman"/>
          <w:sz w:val="30"/>
          <w:szCs w:val="30"/>
          <w:lang w:val="en-US"/>
        </w:rPr>
        <w:t>l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4C704B">
        <w:rPr>
          <w:rFonts w:ascii="Times New Roman" w:hAnsi="Times New Roman" w:cs="Times New Roman"/>
          <w:sz w:val="30"/>
          <w:szCs w:val="30"/>
        </w:rPr>
        <w:t>+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Na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CO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 xml:space="preserve">3 </w:t>
      </w:r>
      <w:r w:rsidRPr="004C704B">
        <w:rPr>
          <w:rFonts w:ascii="Times New Roman" w:hAnsi="Times New Roman" w:cs="Times New Roman"/>
          <w:sz w:val="30"/>
          <w:szCs w:val="30"/>
        </w:rPr>
        <w:t xml:space="preserve">→ </w:t>
      </w:r>
      <w:r w:rsidRPr="0075328A">
        <w:rPr>
          <w:rFonts w:ascii="Times New Roman" w:hAnsi="Times New Roman" w:cs="Times New Roman"/>
          <w:sz w:val="30"/>
          <w:szCs w:val="30"/>
        </w:rPr>
        <w:t>С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aCO</w:t>
      </w:r>
      <w:r w:rsidRPr="004C704B">
        <w:rPr>
          <w:rFonts w:ascii="Times New Roman" w:hAnsi="Times New Roman" w:cs="Times New Roman"/>
          <w:sz w:val="30"/>
          <w:szCs w:val="30"/>
          <w:vertAlign w:val="subscript"/>
        </w:rPr>
        <w:t>3</w:t>
      </w:r>
      <w:r w:rsidRPr="004C704B">
        <w:rPr>
          <w:rFonts w:ascii="Times New Roman" w:hAnsi="Times New Roman" w:cs="Times New Roman"/>
          <w:sz w:val="30"/>
          <w:szCs w:val="30"/>
        </w:rPr>
        <w:t>↓+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NaCl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2) N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Cl+KOH → KCl+N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·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3) Mg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(C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COO)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Ba → (C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COO)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Mg+Ba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↓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4) Pb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4HCl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(k)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(6) → PbCl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↓(</w:t>
      </w:r>
      <w:r w:rsidRPr="0075328A">
        <w:rPr>
          <w:rFonts w:ascii="Times New Roman" w:hAnsi="Times New Roman" w:cs="Times New Roman"/>
          <w:sz w:val="30"/>
          <w:szCs w:val="30"/>
        </w:rPr>
        <w:t>возможно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 xml:space="preserve"> 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[PbCl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])+Cl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↑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vertAlign w:val="subscript"/>
          <w:lang w:val="de-DE"/>
        </w:rPr>
      </w:pPr>
      <w:r w:rsidRPr="0075328A">
        <w:rPr>
          <w:rFonts w:ascii="Times New Roman" w:hAnsi="Times New Roman" w:cs="Times New Roman"/>
          <w:sz w:val="30"/>
          <w:szCs w:val="30"/>
          <w:lang w:val="de-DE"/>
        </w:rPr>
        <w:t>5) 2KM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O+5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 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→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 xml:space="preserve"> 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K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2Mn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S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de-DE"/>
        </w:rPr>
      </w:pPr>
      <w:r w:rsidRPr="0075328A">
        <w:rPr>
          <w:rFonts w:ascii="Times New Roman" w:hAnsi="Times New Roman" w:cs="Times New Roman"/>
          <w:sz w:val="30"/>
          <w:szCs w:val="30"/>
          <w:lang w:val="de-DE"/>
        </w:rPr>
        <w:t>6) 2F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O → 4HF+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de-DE"/>
        </w:rPr>
      </w:pPr>
      <w:r w:rsidRPr="0075328A">
        <w:rPr>
          <w:rFonts w:ascii="Times New Roman" w:hAnsi="Times New Roman" w:cs="Times New Roman"/>
          <w:sz w:val="30"/>
          <w:szCs w:val="30"/>
          <w:lang w:val="de-DE"/>
        </w:rPr>
        <w:t>7) 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P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5KOH → K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HP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K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P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+5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de-DE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de-DE"/>
        </w:rPr>
        <w:t>O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8) 2NO+Cl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2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2NOCl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vertAlign w:val="subscript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9) 4CaO+2Al → 3Ca+Ca(Al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)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0) 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S+I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2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2HI+S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1) Fe+4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 → Fe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4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↑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2) N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3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N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3) 2Ag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3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2Ag+2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4) Zn+Hg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(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)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2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Zn(N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3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)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2Hg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30"/>
          <w:szCs w:val="30"/>
          <w:lang w:val="en-US"/>
        </w:rPr>
      </w:pPr>
      <w:r w:rsidRPr="0075328A">
        <w:rPr>
          <w:rFonts w:ascii="Times New Roman" w:hAnsi="Times New Roman" w:cs="Times New Roman"/>
          <w:sz w:val="30"/>
          <w:szCs w:val="30"/>
          <w:lang w:val="en-US"/>
        </w:rPr>
        <w:t>15) C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4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2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 xml:space="preserve">2 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→ CO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+2H</w:t>
      </w:r>
      <w:r w:rsidRPr="0075328A">
        <w:rPr>
          <w:rFonts w:ascii="Times New Roman" w:hAnsi="Times New Roman" w:cs="Times New Roman"/>
          <w:sz w:val="30"/>
          <w:szCs w:val="30"/>
          <w:vertAlign w:val="subscript"/>
          <w:lang w:val="en-US"/>
        </w:rPr>
        <w:t>2</w:t>
      </w:r>
      <w:r w:rsidRPr="0075328A">
        <w:rPr>
          <w:rFonts w:ascii="Times New Roman" w:hAnsi="Times New Roman" w:cs="Times New Roman"/>
          <w:sz w:val="30"/>
          <w:szCs w:val="30"/>
          <w:lang w:val="en-US"/>
        </w:rPr>
        <w:t>O</w:t>
      </w:r>
    </w:p>
    <w:p w:rsidR="004C704B" w:rsidRPr="0075328A" w:rsidRDefault="004C704B" w:rsidP="0075328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F22FF" w:rsidRDefault="004C704B">
      <w:bookmarkStart w:id="0" w:name="_GoBack"/>
      <w:bookmarkEnd w:id="0"/>
    </w:p>
    <w:sectPr w:rsidR="00DF22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5FB"/>
    <w:rsid w:val="00060FC4"/>
    <w:rsid w:val="004C704B"/>
    <w:rsid w:val="005435FB"/>
    <w:rsid w:val="00816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829</Words>
  <Characters>16131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8-11-20T19:16:00Z</dcterms:created>
  <dcterms:modified xsi:type="dcterms:W3CDTF">2018-11-20T19:16:00Z</dcterms:modified>
</cp:coreProperties>
</file>